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55" r:id="rId2"/>
    <p:sldId id="577" r:id="rId3"/>
    <p:sldId id="339" r:id="rId4"/>
    <p:sldId id="534" r:id="rId5"/>
    <p:sldId id="609" r:id="rId6"/>
    <p:sldId id="536" r:id="rId7"/>
    <p:sldId id="720" r:id="rId8"/>
    <p:sldId id="560" r:id="rId9"/>
    <p:sldId id="704" r:id="rId10"/>
    <p:sldId id="618" r:id="rId11"/>
    <p:sldId id="721" r:id="rId12"/>
    <p:sldId id="659" r:id="rId13"/>
    <p:sldId id="706" r:id="rId14"/>
    <p:sldId id="515" r:id="rId15"/>
    <p:sldId id="678" r:id="rId16"/>
    <p:sldId id="685" r:id="rId17"/>
    <p:sldId id="693" r:id="rId18"/>
    <p:sldId id="696" r:id="rId19"/>
    <p:sldId id="700" r:id="rId20"/>
    <p:sldId id="722" r:id="rId21"/>
    <p:sldId id="521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4E13"/>
    <a:srgbClr val="EC1A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37" autoAdjust="0"/>
    <p:restoredTop sz="94660"/>
  </p:normalViewPr>
  <p:slideViewPr>
    <p:cSldViewPr>
      <p:cViewPr varScale="1">
        <p:scale>
          <a:sx n="62" d="100"/>
          <a:sy n="62" d="100"/>
        </p:scale>
        <p:origin x="1320" y="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2747A-DB2C-4509-8DA0-12E71CFB0C10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E6397-AFB7-4578-84A5-971785DB41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13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amiltonian</a:t>
            </a:r>
            <a:r>
              <a:rPr lang="zh-CN" altLang="en-US" dirty="0"/>
              <a:t>可能包含的对称性：</a:t>
            </a:r>
            <a:r>
              <a:rPr lang="en-US" altLang="zh-CN" dirty="0"/>
              <a:t>I, T, parity? CP symmetry?</a:t>
            </a:r>
            <a:r>
              <a:rPr lang="en-US" altLang="zh-CN" baseline="0" dirty="0"/>
              <a:t> In Chiral EFT </a:t>
            </a:r>
            <a:r>
              <a:rPr lang="zh-CN" altLang="en-US" baseline="0" dirty="0"/>
              <a:t>（手征有效场理论），由于</a:t>
            </a:r>
            <a:r>
              <a:rPr lang="en-US" altLang="zh-CN" baseline="0" dirty="0"/>
              <a:t>pion</a:t>
            </a:r>
            <a:r>
              <a:rPr lang="zh-CN" altLang="en-US" baseline="0" dirty="0"/>
              <a:t>的质量不为零，所以手征对称性是破缺的</a:t>
            </a:r>
            <a:r>
              <a:rPr lang="en-US" altLang="zh-CN" baseline="0" dirty="0"/>
              <a:t>,</a:t>
            </a:r>
            <a:r>
              <a:rPr lang="zh-CN" altLang="en-US" baseline="0" dirty="0"/>
              <a:t>但是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？正像</a:t>
            </a:r>
            <a:r>
              <a:rPr lang="en-US" altLang="zh-CN" baseline="0" dirty="0"/>
              <a:t>QCD</a:t>
            </a:r>
            <a:r>
              <a:rPr lang="zh-CN" altLang="en-US" baseline="0" dirty="0"/>
              <a:t>中，由于</a:t>
            </a:r>
            <a:r>
              <a:rPr lang="en-US" altLang="zh-CN" baseline="0" dirty="0"/>
              <a:t>u</a:t>
            </a:r>
            <a:r>
              <a:rPr lang="zh-CN" altLang="en-US" baseline="0" dirty="0"/>
              <a:t>和</a:t>
            </a:r>
            <a:r>
              <a:rPr lang="en-US" altLang="zh-CN" baseline="0" dirty="0"/>
              <a:t>d</a:t>
            </a:r>
            <a:r>
              <a:rPr lang="zh-CN" altLang="en-US" baseline="0" dirty="0"/>
              <a:t>夸克的质量不为零，所以</a:t>
            </a:r>
            <a:r>
              <a:rPr lang="en-US" altLang="zh-CN" baseline="0" dirty="0"/>
              <a:t>QCD</a:t>
            </a:r>
            <a:r>
              <a:rPr lang="zh-CN" altLang="en-US" baseline="0" dirty="0"/>
              <a:t>强相互作用的手征对称性是破缺的，但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（</a:t>
            </a:r>
            <a:r>
              <a:rPr lang="en-US" altLang="zh-CN" baseline="0" dirty="0"/>
              <a:t>CP=</a:t>
            </a:r>
            <a:r>
              <a:rPr lang="zh-CN" altLang="en-US" baseline="0" dirty="0"/>
              <a:t>手征</a:t>
            </a:r>
            <a:r>
              <a:rPr lang="en-US" altLang="zh-CN" baseline="0" dirty="0"/>
              <a:t>×</a:t>
            </a:r>
            <a:r>
              <a:rPr lang="zh-CN" altLang="en-US" baseline="0" dirty="0"/>
              <a:t>宇称），弱相互作用又破坏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。</a:t>
            </a:r>
            <a:endParaRPr lang="en-US" altLang="zh-CN" baseline="0" dirty="0"/>
          </a:p>
          <a:p>
            <a:r>
              <a:rPr lang="zh-CN" altLang="en-US" baseline="0" dirty="0"/>
              <a:t>理论方法要好。</a:t>
            </a:r>
            <a:endParaRPr lang="en-US" altLang="zh-CN" baseline="0" dirty="0"/>
          </a:p>
          <a:p>
            <a:r>
              <a:rPr lang="zh-CN" altLang="en-US" baseline="0" dirty="0"/>
              <a:t>第二项公式的第一项是质心系动能，但（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</a:t>
            </a:r>
            <a:r>
              <a:rPr lang="zh-CN" altLang="en-US" baseline="0" dirty="0"/>
              <a:t>不是相对动量，如果两个物体质量相同，则相对动量是</a:t>
            </a:r>
            <a:r>
              <a:rPr lang="en-US" altLang="zh-CN" baseline="0" dirty="0"/>
              <a:t>(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/2</a:t>
            </a:r>
            <a:r>
              <a:rPr lang="zh-CN" altLang="en-US" baseline="0" dirty="0"/>
              <a:t>，具体推导见笔记。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F370D-4C40-4262-9984-B38D533414D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843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jugate ['</a:t>
            </a:r>
            <a:r>
              <a:rPr lang="en-US" altLang="zh-CN" dirty="0" err="1"/>
              <a:t>kɒndʒʊgeɪt</a:t>
            </a:r>
            <a:r>
              <a:rPr lang="en-US" altLang="zh-CN" dirty="0"/>
              <a:t>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72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Tritium</a:t>
            </a:r>
            <a:r>
              <a:rPr lang="en-US" altLang="zh-CN" baseline="0" dirty="0"/>
              <a:t> [`</a:t>
            </a:r>
            <a:r>
              <a:rPr lang="en-US" altLang="zh-CN" baseline="0" dirty="0" err="1"/>
              <a:t>trɪtɪəm</a:t>
            </a:r>
            <a:r>
              <a:rPr lang="en-US" altLang="zh-CN" baseline="0" dirty="0"/>
              <a:t>], hydrogen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153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63EB91-113A-4511-B397-708E90B40563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2018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ED91D-5220-4765-ACF3-D0882B8BB4F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16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CC142-21EB-420A-8967-E0A0F2F8BA3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293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7420C-D8A1-4962-92D8-AA66EED687DA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97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A4E24-946C-4EFC-9E58-E952CACBC3CD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1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BC862-66CA-4252-96B5-5A3078FBB2FC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41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F6994-4568-42E0-8105-E74643847585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4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FBF21-56EE-4819-B39A-403CAC09931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68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7E33D-4D45-481B-9B9C-0AF9227DED2E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835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C5C85-DF59-4DAA-98A4-8596F1821D8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17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CEDFE-EEDF-4A39-905F-B89025FD3F0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007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D0E28-91FE-46C2-8501-9684242BF7AA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60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CE108A-C31C-468B-8802-2AEA7DF55E02}" type="datetime1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758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tm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3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tmp"/><Relationship Id="rId4" Type="http://schemas.openxmlformats.org/officeDocument/2006/relationships/image" Target="../media/image37.tm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tmp"/><Relationship Id="rId4" Type="http://schemas.openxmlformats.org/officeDocument/2006/relationships/image" Target="../media/image41.tm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mp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tmp"/><Relationship Id="rId4" Type="http://schemas.openxmlformats.org/officeDocument/2006/relationships/image" Target="../media/image51.tm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tm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mp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tmp"/><Relationship Id="rId5" Type="http://schemas.openxmlformats.org/officeDocument/2006/relationships/image" Target="../media/image5.png"/><Relationship Id="rId4" Type="http://schemas.openxmlformats.org/officeDocument/2006/relationships/image" Target="../media/image4.wmf"/><Relationship Id="rId9" Type="http://schemas.openxmlformats.org/officeDocument/2006/relationships/image" Target="../media/image9.tm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Steven_weinberg_2010.jp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tmp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10" Type="http://schemas.openxmlformats.org/officeDocument/2006/relationships/image" Target="../media/image20.tmp"/><Relationship Id="rId4" Type="http://schemas.openxmlformats.org/officeDocument/2006/relationships/image" Target="../media/image14.jpeg"/><Relationship Id="rId9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jpe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24" y="60864"/>
            <a:ext cx="4320152" cy="9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0" y="1083732"/>
            <a:ext cx="910817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8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structure theory for unstable nuclei</a:t>
            </a:r>
            <a:endParaRPr lang="zh-CN" altLang="zh-CN" sz="28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7584" y="1886951"/>
            <a:ext cx="6912768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Furong</a:t>
            </a:r>
            <a:r>
              <a:rPr lang="en-US" altLang="zh-CN" sz="2000" b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Xu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5A4E37C-D534-43EA-BA9A-EA1AE15F1608}"/>
              </a:ext>
            </a:extLst>
          </p:cNvPr>
          <p:cNvSpPr txBox="1"/>
          <p:nvPr/>
        </p:nvSpPr>
        <p:spPr>
          <a:xfrm>
            <a:off x="224816" y="2527626"/>
            <a:ext cx="8658544" cy="2431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nuclear structure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y?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as an open quantum system: weakly bound or unbound nuclei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with the coupling to the continuum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01FFF7-397E-4835-A80A-135763633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BAB0AA-C65E-4060-BCBB-90A024EB6AAB}"/>
              </a:ext>
            </a:extLst>
          </p:cNvPr>
          <p:cNvSpPr/>
          <p:nvPr/>
        </p:nvSpPr>
        <p:spPr>
          <a:xfrm>
            <a:off x="848357" y="5517232"/>
            <a:ext cx="6390456" cy="1058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1800"/>
              </a:spcAft>
            </a:pPr>
            <a:r>
              <a:rPr lang="en-US" altLang="zh-CN" dirty="0">
                <a:solidFill>
                  <a:srgbClr val="0070C0"/>
                </a:solidFill>
                <a:latin typeface="Cambria" panose="020405030504060302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3NT Inaugural Symposium on Frontiers of Nuclear Theory             Central China Normal University                                                                May 17-18, 2025</a:t>
            </a:r>
            <a:endParaRPr lang="zh-CN" altLang="zh-CN" dirty="0">
              <a:solidFill>
                <a:srgbClr val="707070"/>
              </a:solidFill>
              <a:latin typeface="Cambria" panose="020405030504060302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447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ctrTitle"/>
              </p:nvPr>
            </p:nvSpPr>
            <p:spPr>
              <a:xfrm>
                <a:off x="235083" y="979062"/>
                <a:ext cx="8820980" cy="5184576"/>
              </a:xfrm>
            </p:spPr>
            <p:txBody>
              <a:bodyPr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tationary)</a:t>
                </a:r>
                <a:b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]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b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</a:t>
                </a:r>
                <a:r>
                  <a:rPr lang="en-US" altLang="zh-CN" sz="2400" dirty="0">
                    <a:highlight>
                      <a:srgbClr val="FF00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dirty="0">
                    <a:highlight>
                      <a:srgbClr val="FF00FF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ner product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(not the complex conjugate)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bound state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negative real number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ntinuum state,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positive real number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resonant state: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𝛤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Quasi-stationary)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ℏ</m:t>
                            </m:r>
                          </m:sup>
                        </m:sSup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l-GR" altLang="zh-CN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𝛤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ℏ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2</m:t>
                        </m:r>
                      </m:sup>
                    </m:sSup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235083" y="979062"/>
                <a:ext cx="8820980" cy="5184576"/>
              </a:xfrm>
              <a:blipFill>
                <a:blip r:embed="rId3"/>
                <a:stretch>
                  <a:fillRect l="-1106" b="-2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28647C4F-F2AB-4B3A-BCF1-BD038C43E849}"/>
              </a:ext>
            </a:extLst>
          </p:cNvPr>
          <p:cNvSpPr/>
          <p:nvPr/>
        </p:nvSpPr>
        <p:spPr>
          <a:xfrm>
            <a:off x="269340" y="148421"/>
            <a:ext cx="79030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body Berggren (Gamow) basis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Berggren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09 (1968) 265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E2D03C2-044C-4E73-B686-74ACE6C5AD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5055" y="5688445"/>
            <a:ext cx="1729890" cy="381033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E22ECA2-5590-460E-B511-7566816DF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5E995AF-C027-4C10-B5B8-F144E60C943E}"/>
              </a:ext>
            </a:extLst>
          </p:cNvPr>
          <p:cNvSpPr txBox="1"/>
          <p:nvPr/>
        </p:nvSpPr>
        <p:spPr>
          <a:xfrm>
            <a:off x="161510" y="573187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ime-independent  approach to the time-dependent problem  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D3B4BC-A555-4BDD-A02C-A8C925866E66}"/>
              </a:ext>
            </a:extLst>
          </p:cNvPr>
          <p:cNvSpPr txBox="1"/>
          <p:nvPr/>
        </p:nvSpPr>
        <p:spPr>
          <a:xfrm>
            <a:off x="0" y="6200181"/>
            <a:ext cx="88209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e Berggren ensemble provides a good basis for many-body calculations of nuclei as OQS’s</a:t>
            </a:r>
            <a:endParaRPr lang="zh-CN" altLang="en-US" sz="1600" b="1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189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9688DB-887B-4F5B-B37D-46E81844C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3" name="图片 2" descr="屏幕剪辑">
            <a:extLst>
              <a:ext uri="{FF2B5EF4-FFF2-40B4-BE49-F238E27FC236}">
                <a16:creationId xmlns:a16="http://schemas.microsoft.com/office/drawing/2014/main" id="{F6348A0C-B681-4DDB-BEDF-EFE7F5401E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05" y="897864"/>
            <a:ext cx="3461714" cy="278279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80B24EB-9404-4497-925E-4CB0270865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986" y="3999137"/>
            <a:ext cx="3461714" cy="248037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E01432-9DFF-4689-BE52-4F5DF3966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4169041"/>
            <a:ext cx="3560743" cy="244313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779B070-D9A9-4EC7-B6FC-3DE9C4A5DE0D}"/>
              </a:ext>
            </a:extLst>
          </p:cNvPr>
          <p:cNvSpPr txBox="1"/>
          <p:nvPr/>
        </p:nvSpPr>
        <p:spPr>
          <a:xfrm>
            <a:off x="683568" y="245821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momentum  coordinates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946D5A2-7935-4EEC-BC76-7E943D8F0BD1}"/>
                  </a:ext>
                </a:extLst>
              </p:cNvPr>
              <p:cNvSpPr/>
              <p:nvPr/>
            </p:nvSpPr>
            <p:spPr>
              <a:xfrm>
                <a:off x="3923928" y="897864"/>
                <a:ext cx="5045574" cy="1821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b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6946D5A2-7935-4EEC-BC76-7E943D8F0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897864"/>
                <a:ext cx="5045574" cy="18213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16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552" y="2247221"/>
            <a:ext cx="8963003" cy="3782061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M (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usually needs to construct a realistic effective valence-space interaction)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G. Hagen, M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jort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Jensen, N. Michel, PRC 73, 064307 (2006) </a:t>
            </a:r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jort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Jensen, G. Hagen, PRC 80, 051301(R) (2009) 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using MBPT but without folded diagrams</a:t>
            </a:r>
          </a:p>
          <a:p>
            <a:pPr marL="342900" indent="-342900">
              <a:lnSpc>
                <a:spcPct val="150000"/>
              </a:lnSpc>
              <a:buAutoNum type="arabicPeriod" startAt="3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Papadimitriou, J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turea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Michel, M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łoszajcza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R. Barrett, PRC 88, 044318   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(2013):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GSM does not need to construct a realistic effective shell-model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.H.S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.W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.H.Zha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S.H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J.Da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LB 769, 227 (2017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Full Q-box folded diagrams</a:t>
            </a:r>
          </a:p>
        </p:txBody>
      </p:sp>
      <p:sp>
        <p:nvSpPr>
          <p:cNvPr id="6" name="矩形 5"/>
          <p:cNvSpPr/>
          <p:nvPr/>
        </p:nvSpPr>
        <p:spPr>
          <a:xfrm>
            <a:off x="62633" y="529795"/>
            <a:ext cx="8965950" cy="1156086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phenomenological interactions: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R. I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a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J. Liotta, N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dulesc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ts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89, 042501 (2002) .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N. Michel, W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zarewic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łoszajcza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naceu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89, 042502 (2002)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0719" y="25164"/>
            <a:ext cx="907842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 (GSM)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BF9959D-83AA-43F8-9460-2DA3133DC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7C36567-C455-41E6-ACBA-AA96E5830E4A}"/>
              </a:ext>
            </a:extLst>
          </p:cNvPr>
          <p:cNvSpPr/>
          <p:nvPr/>
        </p:nvSpPr>
        <p:spPr>
          <a:xfrm>
            <a:off x="179512" y="6143539"/>
            <a:ext cx="8568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coupled cluster: G. Hagen et al., PLB 656 (2007) 169; PRL 108, 242501 (2012) 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00EFE1C-5A96-486E-9689-19C3E1B9E4FC}"/>
              </a:ext>
            </a:extLst>
          </p:cNvPr>
          <p:cNvSpPr txBox="1"/>
          <p:nvPr/>
        </p:nvSpPr>
        <p:spPr>
          <a:xfrm>
            <a:off x="2555776" y="1824051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ab initio calculation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631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直角上箭头 33794"/>
          <p:cNvSpPr/>
          <p:nvPr/>
        </p:nvSpPr>
        <p:spPr>
          <a:xfrm>
            <a:off x="6421861" y="4942427"/>
            <a:ext cx="1770817" cy="1142988"/>
          </a:xfrm>
          <a:prstGeom prst="bentUpArrow">
            <a:avLst>
              <a:gd name="adj1" fmla="val 10337"/>
              <a:gd name="adj2" fmla="val 16621"/>
              <a:gd name="adj3" fmla="val 15225"/>
            </a:avLst>
          </a:prstGeom>
          <a:solidFill>
            <a:srgbClr val="FFC000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379815" y="64738"/>
            <a:ext cx="2087058" cy="366613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50" y="106741"/>
            <a:ext cx="3431076" cy="88970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ence-space realistic effective Hamiltonian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5136551" y="4468221"/>
            <a:ext cx="3161975" cy="1254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136551" y="4793303"/>
            <a:ext cx="316197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255062" y="5745301"/>
            <a:ext cx="1224136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242737" y="5992865"/>
            <a:ext cx="1224136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242737" y="6654903"/>
            <a:ext cx="12241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28335" y="6387686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6346" y="5752189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30015" y="5290524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102" y="5109089"/>
            <a:ext cx="5334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367194" y="4480762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67194" y="4141492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07996" y="3819154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63751" y="3080055"/>
            <a:ext cx="180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48992" y="2585729"/>
            <a:ext cx="1902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0217" y="2058551"/>
            <a:ext cx="1890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58550" y="1508609"/>
            <a:ext cx="1874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56335" y="1050910"/>
            <a:ext cx="1934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513605" y="6145285"/>
            <a:ext cx="420394" cy="404664"/>
          </a:xfrm>
          <a:prstGeom prst="ellipse">
            <a:avLst/>
          </a:prstGeom>
          <a:solidFill>
            <a:schemeClr val="bg1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563592" y="6162951"/>
            <a:ext cx="34584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177930" y="0"/>
            <a:ext cx="1885401" cy="373087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3" name="右大括号 32"/>
          <p:cNvSpPr/>
          <p:nvPr/>
        </p:nvSpPr>
        <p:spPr>
          <a:xfrm rot="10800000">
            <a:off x="4109507" y="22412"/>
            <a:ext cx="482387" cy="3708462"/>
          </a:xfrm>
          <a:prstGeom prst="rightBrac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 rot="16200000">
            <a:off x="3082535" y="1491778"/>
            <a:ext cx="1681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a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177930" y="22413"/>
            <a:ext cx="1885401" cy="492001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5099617" y="4018459"/>
            <a:ext cx="3198909" cy="2308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7212589" y="2185400"/>
            <a:ext cx="1798458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um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990502" y="1090373"/>
            <a:ext cx="171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a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397334" y="4612008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67397" y="4237387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330790" y="3812638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右大括号 61"/>
          <p:cNvSpPr/>
          <p:nvPr/>
        </p:nvSpPr>
        <p:spPr>
          <a:xfrm rot="10800000">
            <a:off x="4170310" y="4269616"/>
            <a:ext cx="482385" cy="2560432"/>
          </a:xfrm>
          <a:prstGeom prst="rightBrac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 rot="10800000">
            <a:off x="3758130" y="4935772"/>
            <a:ext cx="553998" cy="10570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3" name="圆角右箭头 33792"/>
          <p:cNvSpPr/>
          <p:nvPr/>
        </p:nvSpPr>
        <p:spPr>
          <a:xfrm rot="5400000">
            <a:off x="5705180" y="2736265"/>
            <a:ext cx="1929410" cy="446877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118" y="612039"/>
            <a:ext cx="461665" cy="48033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>
            <a:off x="6462199" y="1700312"/>
            <a:ext cx="750390" cy="234389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5457102" y="324007"/>
            <a:ext cx="9893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sp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15"/>
          <p:cNvSpPr txBox="1"/>
          <p:nvPr/>
        </p:nvSpPr>
        <p:spPr>
          <a:xfrm>
            <a:off x="7628949" y="324007"/>
            <a:ext cx="9893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sp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5257480" y="4890553"/>
            <a:ext cx="930772" cy="1848158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49" name="TextBox 55"/>
          <p:cNvSpPr txBox="1"/>
          <p:nvPr/>
        </p:nvSpPr>
        <p:spPr>
          <a:xfrm>
            <a:off x="234805" y="1141502"/>
            <a:ext cx="3289584" cy="1421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PT: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 folded diagrams in complex-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rggren basi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5D362D-ADD3-43D7-93E1-5399D7360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51" name="Picture 3">
            <a:extLst>
              <a:ext uri="{FF2B5EF4-FFF2-40B4-BE49-F238E27FC236}">
                <a16:creationId xmlns:a16="http://schemas.microsoft.com/office/drawing/2014/main" id="{55FDD26B-6523-4C07-BB44-9E15BCEE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106" y="3128579"/>
            <a:ext cx="1046286" cy="1761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图片 44" descr="屏幕剪辑">
            <a:extLst>
              <a:ext uri="{FF2B5EF4-FFF2-40B4-BE49-F238E27FC236}">
                <a16:creationId xmlns:a16="http://schemas.microsoft.com/office/drawing/2014/main" id="{72C60483-C5BA-4B38-B138-7119059316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19" y="4917826"/>
            <a:ext cx="1458214" cy="346625"/>
          </a:xfrm>
          <a:prstGeom prst="rect">
            <a:avLst/>
          </a:prstGeom>
        </p:spPr>
      </p:pic>
      <p:pic>
        <p:nvPicPr>
          <p:cNvPr id="50" name="图片 49" descr="屏幕剪辑">
            <a:extLst>
              <a:ext uri="{FF2B5EF4-FFF2-40B4-BE49-F238E27FC236}">
                <a16:creationId xmlns:a16="http://schemas.microsoft.com/office/drawing/2014/main" id="{DF542AB2-5A34-4B32-8B59-836544AA7BE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4" y="3033835"/>
            <a:ext cx="2272875" cy="166521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9658B310-EB6E-4105-A423-81DC5162C0DF}"/>
              </a:ext>
            </a:extLst>
          </p:cNvPr>
          <p:cNvSpPr txBox="1"/>
          <p:nvPr/>
        </p:nvSpPr>
        <p:spPr>
          <a:xfrm>
            <a:off x="60045" y="5523249"/>
            <a:ext cx="38633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omplex-energy ab initio calculations, the renormalization in complex space is a big task!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507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224304" y="3543718"/>
            <a:ext cx="3627616" cy="2909618"/>
            <a:chOff x="795379" y="4017643"/>
            <a:chExt cx="2834670" cy="2085005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379" y="4017643"/>
              <a:ext cx="2834670" cy="2085005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566041" y="5116714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40586"/>
            <a:ext cx="3322088" cy="2484242"/>
          </a:xfrm>
          <a:prstGeom prst="rect">
            <a:avLst/>
          </a:prstGeom>
        </p:spPr>
      </p:pic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501757"/>
            <a:ext cx="4263819" cy="285374"/>
          </a:xfrm>
          <a:prstGeom prst="rect">
            <a:avLst/>
          </a:prstGeom>
        </p:spPr>
      </p:pic>
      <p:sp>
        <p:nvSpPr>
          <p:cNvPr id="28" name="标题 1"/>
          <p:cNvSpPr txBox="1">
            <a:spLocks/>
          </p:cNvSpPr>
          <p:nvPr/>
        </p:nvSpPr>
        <p:spPr>
          <a:xfrm>
            <a:off x="3632169" y="164561"/>
            <a:ext cx="1879662" cy="4602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163" y="990549"/>
            <a:ext cx="4927722" cy="2553169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1561188" y="3807464"/>
            <a:ext cx="8130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31" name="矩形 30"/>
          <p:cNvSpPr/>
          <p:nvPr/>
        </p:nvSpPr>
        <p:spPr>
          <a:xfrm>
            <a:off x="4986845" y="3909415"/>
            <a:ext cx="3745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correlated density distribution</a:t>
            </a:r>
          </a:p>
        </p:txBody>
      </p:sp>
      <p:sp>
        <p:nvSpPr>
          <p:cNvPr id="33" name="矩形 32"/>
          <p:cNvSpPr/>
          <p:nvPr/>
        </p:nvSpPr>
        <p:spPr>
          <a:xfrm>
            <a:off x="2667629" y="5223538"/>
            <a:ext cx="98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C5D801-AE4F-4D97-A546-88CBB6287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43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 67">
            <a:extLst>
              <a:ext uri="{FF2B5EF4-FFF2-40B4-BE49-F238E27FC236}">
                <a16:creationId xmlns:a16="http://schemas.microsoft.com/office/drawing/2014/main" id="{EFB3775C-05DB-45F1-BDC0-ACBAA9DE919B}"/>
              </a:ext>
            </a:extLst>
          </p:cNvPr>
          <p:cNvSpPr/>
          <p:nvPr/>
        </p:nvSpPr>
        <p:spPr>
          <a:xfrm>
            <a:off x="7886691" y="403922"/>
            <a:ext cx="792832" cy="10770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A632BDED-050F-414D-938B-4571DC6426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559" y="2451561"/>
            <a:ext cx="2298097" cy="200426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0B6C763-4385-4545-A194-E6509638833D}"/>
              </a:ext>
            </a:extLst>
          </p:cNvPr>
          <p:cNvSpPr txBox="1"/>
          <p:nvPr/>
        </p:nvSpPr>
        <p:spPr>
          <a:xfrm>
            <a:off x="-119043" y="72359"/>
            <a:ext cx="93820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tinuum coupling is important in descriptions of  carbon spectra, giving correct orders of levels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995BB1-7854-4CA9-8D42-FEE359CD2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5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25FD023-E59C-4A5D-8E8D-A8C71A1156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8" y="660842"/>
            <a:ext cx="3254494" cy="23687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82C8DD-A3F5-4A50-9109-61F3C9EF1E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4" y="3277944"/>
            <a:ext cx="3246259" cy="236871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037B8C2-1C73-4A03-A752-5F9BC1E4E2AD}"/>
              </a:ext>
            </a:extLst>
          </p:cNvPr>
          <p:cNvSpPr txBox="1"/>
          <p:nvPr/>
        </p:nvSpPr>
        <p:spPr>
          <a:xfrm>
            <a:off x="3485312" y="2243996"/>
            <a:ext cx="2002720" cy="189680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without the continuum effect cannot give the correct </a:t>
            </a:r>
            <a:r>
              <a:rPr lang="en-US" altLang="zh-CN" sz="1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s.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level order.</a:t>
            </a:r>
            <a:endParaRPr lang="zh-CN" altLang="en-US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315A2FB-9D32-417C-95D6-44E22C765E9D}"/>
              </a:ext>
            </a:extLst>
          </p:cNvPr>
          <p:cNvCxnSpPr>
            <a:cxnSpLocks/>
          </p:cNvCxnSpPr>
          <p:nvPr/>
        </p:nvCxnSpPr>
        <p:spPr>
          <a:xfrm flipH="1" flipV="1">
            <a:off x="2915817" y="2780013"/>
            <a:ext cx="561325" cy="1449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CAA76F7-16FC-4A5F-ADE2-6FCB775B8808}"/>
              </a:ext>
            </a:extLst>
          </p:cNvPr>
          <p:cNvCxnSpPr>
            <a:cxnSpLocks/>
          </p:cNvCxnSpPr>
          <p:nvPr/>
        </p:nvCxnSpPr>
        <p:spPr>
          <a:xfrm flipH="1">
            <a:off x="3203848" y="3864260"/>
            <a:ext cx="281464" cy="135313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E9736ACB-1ECB-4D44-A482-9D15FDACA71E}"/>
              </a:ext>
            </a:extLst>
          </p:cNvPr>
          <p:cNvSpPr/>
          <p:nvPr/>
        </p:nvSpPr>
        <p:spPr>
          <a:xfrm>
            <a:off x="107503" y="5941729"/>
            <a:ext cx="9036497" cy="423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F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G. Li, Y. Z. Ma, B. S. Hu, Q. Wu, Z. H. Sun, S. Zhang, and FRX, PRC 106, 024304 (2022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5F6898B-8EE7-4FCB-B771-C514A8F6CA53}"/>
              </a:ext>
            </a:extLst>
          </p:cNvPr>
          <p:cNvCxnSpPr>
            <a:cxnSpLocks/>
          </p:cNvCxnSpPr>
          <p:nvPr/>
        </p:nvCxnSpPr>
        <p:spPr>
          <a:xfrm flipV="1">
            <a:off x="6163068" y="4224276"/>
            <a:ext cx="2771800" cy="57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265B4BD6-2F08-405C-90AD-CF8FAC29556A}"/>
              </a:ext>
            </a:extLst>
          </p:cNvPr>
          <p:cNvCxnSpPr>
            <a:cxnSpLocks/>
          </p:cNvCxnSpPr>
          <p:nvPr/>
        </p:nvCxnSpPr>
        <p:spPr>
          <a:xfrm flipV="1">
            <a:off x="6157152" y="1199940"/>
            <a:ext cx="0" cy="30243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869090AF-4948-4BE7-B9F0-065E5DAF5F67}"/>
              </a:ext>
            </a:extLst>
          </p:cNvPr>
          <p:cNvCxnSpPr/>
          <p:nvPr/>
        </p:nvCxnSpPr>
        <p:spPr>
          <a:xfrm>
            <a:off x="6157152" y="2568092"/>
            <a:ext cx="2664287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>
            <a:extLst>
              <a:ext uri="{FF2B5EF4-FFF2-40B4-BE49-F238E27FC236}">
                <a16:creationId xmlns:a16="http://schemas.microsoft.com/office/drawing/2014/main" id="{705E40BF-D7C3-4742-AF45-289A23BACDE9}"/>
              </a:ext>
            </a:extLst>
          </p:cNvPr>
          <p:cNvSpPr/>
          <p:nvPr/>
        </p:nvSpPr>
        <p:spPr>
          <a:xfrm>
            <a:off x="5603700" y="278276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2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8CD49E7B-FE05-4494-AAF4-D7D6BC24653F}"/>
              </a:ext>
            </a:extLst>
          </p:cNvPr>
          <p:cNvSpPr/>
          <p:nvPr/>
        </p:nvSpPr>
        <p:spPr>
          <a:xfrm>
            <a:off x="5607087" y="2543712"/>
            <a:ext cx="599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8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00110350-1039-45FB-87CC-7830AEABFAA3}"/>
              </a:ext>
            </a:extLst>
          </p:cNvPr>
          <p:cNvCxnSpPr>
            <a:cxnSpLocks/>
          </p:cNvCxnSpPr>
          <p:nvPr/>
        </p:nvCxnSpPr>
        <p:spPr>
          <a:xfrm>
            <a:off x="6148983" y="2665265"/>
            <a:ext cx="16587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EFCE966C-BF67-4946-9563-BD3EFCB6B130}"/>
              </a:ext>
            </a:extLst>
          </p:cNvPr>
          <p:cNvCxnSpPr>
            <a:cxnSpLocks/>
          </p:cNvCxnSpPr>
          <p:nvPr/>
        </p:nvCxnSpPr>
        <p:spPr>
          <a:xfrm flipV="1">
            <a:off x="6148804" y="2847526"/>
            <a:ext cx="1570626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B07EA7A9-C133-4ADE-99F2-474653F09F71}"/>
              </a:ext>
            </a:extLst>
          </p:cNvPr>
          <p:cNvSpPr/>
          <p:nvPr/>
        </p:nvSpPr>
        <p:spPr>
          <a:xfrm>
            <a:off x="4868048" y="1610380"/>
            <a:ext cx="130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−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E0321C39-0397-4B36-A064-670B634A80ED}"/>
              </a:ext>
            </a:extLst>
          </p:cNvPr>
          <p:cNvSpPr txBox="1"/>
          <p:nvPr/>
        </p:nvSpPr>
        <p:spPr>
          <a:xfrm>
            <a:off x="5778040" y="2362440"/>
            <a:ext cx="5082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69FB2B92-699B-425C-8546-CD9BAF6FA164}"/>
              </a:ext>
            </a:extLst>
          </p:cNvPr>
          <p:cNvCxnSpPr/>
          <p:nvPr/>
        </p:nvCxnSpPr>
        <p:spPr>
          <a:xfrm flipV="1">
            <a:off x="7897439" y="1481014"/>
            <a:ext cx="834355" cy="464"/>
          </a:xfrm>
          <a:prstGeom prst="line">
            <a:avLst/>
          </a:prstGeom>
          <a:ln w="285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C31D19CC-435A-45DB-B04D-484B3466E0FB}"/>
              </a:ext>
            </a:extLst>
          </p:cNvPr>
          <p:cNvSpPr txBox="1"/>
          <p:nvPr/>
        </p:nvSpPr>
        <p:spPr>
          <a:xfrm>
            <a:off x="6390160" y="2470443"/>
            <a:ext cx="93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29CE5120-59FC-4B2C-8C92-A963DA3A4889}"/>
              </a:ext>
            </a:extLst>
          </p:cNvPr>
          <p:cNvSpPr txBox="1"/>
          <p:nvPr/>
        </p:nvSpPr>
        <p:spPr>
          <a:xfrm>
            <a:off x="5963133" y="883767"/>
            <a:ext cx="484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46510576-9EBA-4F18-83E9-AEEFFA8369E5}"/>
              </a:ext>
            </a:extLst>
          </p:cNvPr>
          <p:cNvSpPr txBox="1"/>
          <p:nvPr/>
        </p:nvSpPr>
        <p:spPr>
          <a:xfrm>
            <a:off x="5608347" y="4055533"/>
            <a:ext cx="6985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.0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70E45B94-AF87-498F-A49F-A13B4D1070AF}"/>
              </a:ext>
            </a:extLst>
          </p:cNvPr>
          <p:cNvSpPr/>
          <p:nvPr/>
        </p:nvSpPr>
        <p:spPr>
          <a:xfrm>
            <a:off x="3456993" y="4756628"/>
            <a:ext cx="5658688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GSM space: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s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s-continuum, 0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esonance)+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ontinuu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BFAD300-C297-4FCE-A3EC-FDC5D641A9F1}"/>
              </a:ext>
            </a:extLst>
          </p:cNvPr>
          <p:cNvCxnSpPr>
            <a:cxnSpLocks/>
          </p:cNvCxnSpPr>
          <p:nvPr/>
        </p:nvCxnSpPr>
        <p:spPr>
          <a:xfrm>
            <a:off x="3535569" y="5630200"/>
            <a:ext cx="43204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E9EDA5EA-2112-42E8-BD43-060A0DF12D57}"/>
              </a:ext>
            </a:extLst>
          </p:cNvPr>
          <p:cNvCxnSpPr>
            <a:cxnSpLocks/>
          </p:cNvCxnSpPr>
          <p:nvPr/>
        </p:nvCxnSpPr>
        <p:spPr>
          <a:xfrm>
            <a:off x="4108806" y="5625473"/>
            <a:ext cx="16619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58A4A407-DD2F-400F-A141-D8ECB752EC16}"/>
              </a:ext>
            </a:extLst>
          </p:cNvPr>
          <p:cNvCxnSpPr>
            <a:cxnSpLocks/>
          </p:cNvCxnSpPr>
          <p:nvPr/>
        </p:nvCxnSpPr>
        <p:spPr>
          <a:xfrm flipV="1">
            <a:off x="5929298" y="5603175"/>
            <a:ext cx="2977251" cy="270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4BEC8AC2-0E3F-44CC-A89D-A91974A228F7}"/>
              </a:ext>
            </a:extLst>
          </p:cNvPr>
          <p:cNvCxnSpPr>
            <a:cxnSpLocks/>
          </p:cNvCxnSpPr>
          <p:nvPr/>
        </p:nvCxnSpPr>
        <p:spPr>
          <a:xfrm>
            <a:off x="8288719" y="791757"/>
            <a:ext cx="263957" cy="222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7CDCF969-74E7-4CE0-90EC-9BE8327A9472}"/>
              </a:ext>
            </a:extLst>
          </p:cNvPr>
          <p:cNvCxnSpPr>
            <a:cxnSpLocks/>
          </p:cNvCxnSpPr>
          <p:nvPr/>
        </p:nvCxnSpPr>
        <p:spPr>
          <a:xfrm flipV="1">
            <a:off x="8309242" y="789088"/>
            <a:ext cx="261889" cy="2172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>
            <a:extLst>
              <a:ext uri="{FF2B5EF4-FFF2-40B4-BE49-F238E27FC236}">
                <a16:creationId xmlns:a16="http://schemas.microsoft.com/office/drawing/2014/main" id="{257D2DB8-91B8-4EC2-BEC5-6F4103217E8D}"/>
              </a:ext>
            </a:extLst>
          </p:cNvPr>
          <p:cNvSpPr/>
          <p:nvPr/>
        </p:nvSpPr>
        <p:spPr>
          <a:xfrm>
            <a:off x="7163597" y="418945"/>
            <a:ext cx="686293" cy="214300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B712131F-BCB5-4A4B-BD1B-58798EB5F9F8}"/>
              </a:ext>
            </a:extLst>
          </p:cNvPr>
          <p:cNvSpPr/>
          <p:nvPr/>
        </p:nvSpPr>
        <p:spPr>
          <a:xfrm>
            <a:off x="6165323" y="1677905"/>
            <a:ext cx="1863060" cy="22781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C07210EE-BF02-450F-A546-B0D782CF0EF7}"/>
              </a:ext>
            </a:extLst>
          </p:cNvPr>
          <p:cNvCxnSpPr>
            <a:cxnSpLocks/>
          </p:cNvCxnSpPr>
          <p:nvPr/>
        </p:nvCxnSpPr>
        <p:spPr>
          <a:xfrm>
            <a:off x="6163068" y="1779670"/>
            <a:ext cx="18653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任意多边形: 形状 72">
            <a:extLst>
              <a:ext uri="{FF2B5EF4-FFF2-40B4-BE49-F238E27FC236}">
                <a16:creationId xmlns:a16="http://schemas.microsoft.com/office/drawing/2014/main" id="{5AB44665-2CFA-41CC-819F-C0A8DE9A9288}"/>
              </a:ext>
            </a:extLst>
          </p:cNvPr>
          <p:cNvSpPr/>
          <p:nvPr/>
        </p:nvSpPr>
        <p:spPr>
          <a:xfrm>
            <a:off x="7672185" y="1483928"/>
            <a:ext cx="1355387" cy="1540881"/>
          </a:xfrm>
          <a:custGeom>
            <a:avLst/>
            <a:gdLst>
              <a:gd name="connsiteX0" fmla="*/ 0 w 1355387"/>
              <a:gd name="connsiteY0" fmla="*/ 1540881 h 1540881"/>
              <a:gd name="connsiteX1" fmla="*/ 194553 w 1355387"/>
              <a:gd name="connsiteY1" fmla="*/ 1080438 h 1540881"/>
              <a:gd name="connsiteX2" fmla="*/ 466928 w 1355387"/>
              <a:gd name="connsiteY2" fmla="*/ 10396 h 1540881"/>
              <a:gd name="connsiteX3" fmla="*/ 881974 w 1355387"/>
              <a:gd name="connsiteY3" fmla="*/ 561630 h 1540881"/>
              <a:gd name="connsiteX4" fmla="*/ 1167319 w 1355387"/>
              <a:gd name="connsiteY4" fmla="*/ 976677 h 1540881"/>
              <a:gd name="connsiteX5" fmla="*/ 1355387 w 1355387"/>
              <a:gd name="connsiteY5" fmla="*/ 1093409 h 1540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5387" h="1540881">
                <a:moveTo>
                  <a:pt x="0" y="1540881"/>
                </a:moveTo>
                <a:cubicBezTo>
                  <a:pt x="58366" y="1438200"/>
                  <a:pt x="116732" y="1335519"/>
                  <a:pt x="194553" y="1080438"/>
                </a:cubicBezTo>
                <a:cubicBezTo>
                  <a:pt x="272374" y="825357"/>
                  <a:pt x="352358" y="96864"/>
                  <a:pt x="466928" y="10396"/>
                </a:cubicBezTo>
                <a:cubicBezTo>
                  <a:pt x="581498" y="-76072"/>
                  <a:pt x="765242" y="400583"/>
                  <a:pt x="881974" y="561630"/>
                </a:cubicBezTo>
                <a:cubicBezTo>
                  <a:pt x="998706" y="722677"/>
                  <a:pt x="1088417" y="888047"/>
                  <a:pt x="1167319" y="976677"/>
                </a:cubicBezTo>
                <a:cubicBezTo>
                  <a:pt x="1246221" y="1065307"/>
                  <a:pt x="1300804" y="1079358"/>
                  <a:pt x="1355387" y="10934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ADC08A8-916E-4929-8B16-77B3C1A6EF76}"/>
              </a:ext>
            </a:extLst>
          </p:cNvPr>
          <p:cNvSpPr txBox="1"/>
          <p:nvPr/>
        </p:nvSpPr>
        <p:spPr>
          <a:xfrm>
            <a:off x="7992179" y="3461626"/>
            <a:ext cx="1098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Neutrons</a:t>
            </a:r>
            <a:endParaRPr lang="zh-CN" altLang="en-US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A50A58-D21A-43CD-8ABF-0162D68B1B61}"/>
              </a:ext>
            </a:extLst>
          </p:cNvPr>
          <p:cNvSpPr/>
          <p:nvPr/>
        </p:nvSpPr>
        <p:spPr>
          <a:xfrm>
            <a:off x="3359271" y="417092"/>
            <a:ext cx="3033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D Bonn GSM with </a:t>
            </a:r>
            <a:r>
              <a:rPr lang="en-US" altLang="zh-CN" b="1" baseline="30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 core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4B5F3B9-BFAC-4691-9438-9FCBD1361222}"/>
              </a:ext>
            </a:extLst>
          </p:cNvPr>
          <p:cNvSpPr txBox="1"/>
          <p:nvPr/>
        </p:nvSpPr>
        <p:spPr>
          <a:xfrm>
            <a:off x="6415148" y="1589923"/>
            <a:ext cx="936095" cy="373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8E603C1-9654-4B39-AC98-E442A52DE7F0}"/>
              </a:ext>
            </a:extLst>
          </p:cNvPr>
          <p:cNvSpPr txBox="1"/>
          <p:nvPr/>
        </p:nvSpPr>
        <p:spPr>
          <a:xfrm>
            <a:off x="6986963" y="2653077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C78717D6-AF1B-47CD-9A58-823C125117CA}"/>
              </a:ext>
            </a:extLst>
          </p:cNvPr>
          <p:cNvSpPr/>
          <p:nvPr/>
        </p:nvSpPr>
        <p:spPr>
          <a:xfrm>
            <a:off x="7052030" y="1890319"/>
            <a:ext cx="89319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  <a:p>
            <a:pPr algn="ctr"/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02FB491-1C48-43E7-A0AB-37A13DEE6F7A}"/>
              </a:ext>
            </a:extLst>
          </p:cNvPr>
          <p:cNvSpPr/>
          <p:nvPr/>
        </p:nvSpPr>
        <p:spPr>
          <a:xfrm>
            <a:off x="7944399" y="709883"/>
            <a:ext cx="7296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,</a:t>
            </a:r>
            <a:r>
              <a:rPr lang="zh-CN" altLang="en-US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1400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a</a:t>
            </a:r>
            <a:endParaRPr lang="zh-CN" alt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C1A2306-FCEE-4F6B-8526-6D1DCA163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EC393B3-9007-4809-8691-A1358B3E352E}"/>
              </a:ext>
            </a:extLst>
          </p:cNvPr>
          <p:cNvSpPr txBox="1"/>
          <p:nvPr/>
        </p:nvSpPr>
        <p:spPr>
          <a:xfrm>
            <a:off x="251520" y="3859968"/>
            <a:ext cx="380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Kondo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Nature 620, 965 (202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DDC2C43-349E-434C-94E9-4296231DF516}"/>
              </a:ext>
            </a:extLst>
          </p:cNvPr>
          <p:cNvSpPr/>
          <p:nvPr/>
        </p:nvSpPr>
        <p:spPr>
          <a:xfrm>
            <a:off x="251520" y="5363276"/>
            <a:ext cx="8568952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Zhang, Y.Z. Ma, J.G. Li, B.S. Hu, Q. Yuan, Z.H. Cheng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LB 827, 136958 (2022)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DC22740-159D-4425-8E83-A6F8CB97C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764704"/>
            <a:ext cx="3329002" cy="294883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B9516A2-3407-4D4A-BD56-4E16EA2636B7}"/>
              </a:ext>
            </a:extLst>
          </p:cNvPr>
          <p:cNvSpPr/>
          <p:nvPr/>
        </p:nvSpPr>
        <p:spPr>
          <a:xfrm>
            <a:off x="0" y="4438508"/>
            <a:ext cx="5148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ndo &amp; Nakamura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News 35, 9 (202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04FF156-6D2F-4004-959B-31F999A64A7B}"/>
              </a:ext>
            </a:extLst>
          </p:cNvPr>
          <p:cNvSpPr txBox="1"/>
          <p:nvPr/>
        </p:nvSpPr>
        <p:spPr>
          <a:xfrm>
            <a:off x="3709463" y="56289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 28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82BAD3E-5668-40AC-AA6A-6B526AC1E5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919" y="788813"/>
            <a:ext cx="3880049" cy="241312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741180A-C77C-43F8-8516-B61628493567}"/>
              </a:ext>
            </a:extLst>
          </p:cNvPr>
          <p:cNvSpPr/>
          <p:nvPr/>
        </p:nvSpPr>
        <p:spPr>
          <a:xfrm>
            <a:off x="4662712" y="3335807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G. Li, B.S. Hu, S. Zhang, FRX,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T 35, 21 (2024)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413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B16A21-FF38-45B3-9E44-675353B6C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97C218F-8F71-4221-BFF0-372EA6CB5232}"/>
              </a:ext>
            </a:extLst>
          </p:cNvPr>
          <p:cNvSpPr/>
          <p:nvPr/>
        </p:nvSpPr>
        <p:spPr>
          <a:xfrm>
            <a:off x="251520" y="5065538"/>
            <a:ext cx="864096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Zhang, Y.Z. Ma, J.G. Li, B.S. Hu, Q. Yuan, Z.H. Cheng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LB 827, 136958 (2022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0E629E3-A942-4182-B2BB-B338B1750E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5478"/>
            <a:ext cx="9144000" cy="3411594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768A1BCF-071C-470C-8820-E2305ED703BA}"/>
              </a:ext>
            </a:extLst>
          </p:cNvPr>
          <p:cNvSpPr/>
          <p:nvPr/>
        </p:nvSpPr>
        <p:spPr>
          <a:xfrm>
            <a:off x="2093710" y="221718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-state energies relative to 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79E5403-19D2-4E95-83B8-007E99822567}"/>
              </a:ext>
            </a:extLst>
          </p:cNvPr>
          <p:cNvSpPr txBox="1"/>
          <p:nvPr/>
        </p:nvSpPr>
        <p:spPr>
          <a:xfrm>
            <a:off x="5319855" y="4252446"/>
            <a:ext cx="380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Kondo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Nature 620, 965 (202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F0AFBAA-C251-46EB-9198-F06D73357CDD}"/>
              </a:ext>
            </a:extLst>
          </p:cNvPr>
          <p:cNvSpPr/>
          <p:nvPr/>
        </p:nvSpPr>
        <p:spPr>
          <a:xfrm>
            <a:off x="6732240" y="2996952"/>
            <a:ext cx="2160240" cy="79208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1C880FAF-B035-4C04-8834-9402908B7C8D}"/>
              </a:ext>
            </a:extLst>
          </p:cNvPr>
          <p:cNvSpPr/>
          <p:nvPr/>
        </p:nvSpPr>
        <p:spPr>
          <a:xfrm rot="16200000">
            <a:off x="7599922" y="3890167"/>
            <a:ext cx="369332" cy="3291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5303F78A-CC2F-4398-8F8E-BABE7D65931B}"/>
              </a:ext>
            </a:extLst>
          </p:cNvPr>
          <p:cNvSpPr/>
          <p:nvPr/>
        </p:nvSpPr>
        <p:spPr>
          <a:xfrm rot="16200000">
            <a:off x="3515527" y="4441111"/>
            <a:ext cx="96082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493F7FEA-5932-4DC0-ADEF-D6593DFB2204}"/>
              </a:ext>
            </a:extLst>
          </p:cNvPr>
          <p:cNvSpPr/>
          <p:nvPr/>
        </p:nvSpPr>
        <p:spPr>
          <a:xfrm rot="16200000">
            <a:off x="3856440" y="1965728"/>
            <a:ext cx="278992" cy="380872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9274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>
            <a:extLst>
              <a:ext uri="{FF2B5EF4-FFF2-40B4-BE49-F238E27FC236}">
                <a16:creationId xmlns:a16="http://schemas.microsoft.com/office/drawing/2014/main" id="{C35479BA-DFAC-49CE-8CFA-D18490EE66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850" y="718786"/>
            <a:ext cx="5106574" cy="147836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F5A4E8D-4F0B-41C7-8DD5-42FF256D73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12" y="835742"/>
            <a:ext cx="2943011" cy="266205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D756511-8CB0-41CC-9193-6D31D6D8E2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404790"/>
            <a:ext cx="2808312" cy="2096562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544DD48-8685-4741-B804-39377AA5D657}"/>
              </a:ext>
            </a:extLst>
          </p:cNvPr>
          <p:cNvSpPr txBox="1"/>
          <p:nvPr/>
        </p:nvSpPr>
        <p:spPr>
          <a:xfrm>
            <a:off x="4136348" y="2752394"/>
            <a:ext cx="3845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nl-NL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. Duer </a:t>
            </a:r>
            <a:r>
              <a:rPr lang="nl-NL" altLang="zh-CN" sz="1600" b="1" i="1" dirty="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t al.</a:t>
            </a:r>
            <a:r>
              <a:rPr lang="nl-NL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Nature </a:t>
            </a:r>
            <a:r>
              <a:rPr kumimoji="0" lang="nl-NL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606, 678 (2022)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BC7319E-C005-4B63-8462-768C45835DA9}"/>
              </a:ext>
            </a:extLst>
          </p:cNvPr>
          <p:cNvSpPr txBox="1"/>
          <p:nvPr/>
        </p:nvSpPr>
        <p:spPr>
          <a:xfrm>
            <a:off x="827584" y="93496"/>
            <a:ext cx="6120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n resonance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9ED136CE-4BD1-4858-8862-4456804E9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77BA5C-D984-499A-A112-702EB9C5060F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1A0AF25-91D4-45CD-B19F-07F985C7C9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379" y="3156586"/>
            <a:ext cx="3577000" cy="1116928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CC5AEAC8-A5C4-4FEC-A4EA-EA0F1FA2CBB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12" y="3494427"/>
            <a:ext cx="3473784" cy="327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4182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189" y="-76757"/>
            <a:ext cx="6912768" cy="901948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3000" y="1067058"/>
            <a:ext cx="4752529" cy="561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ies of nuclear structur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5952" y="2353874"/>
            <a:ext cx="9001000" cy="3076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tructure calculations with the coupling to the continuum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2NF + 3NF </a:t>
            </a:r>
          </a:p>
          <a:p>
            <a:pPr marL="457200" indent="-457200">
              <a:lnSpc>
                <a:spcPct val="200000"/>
              </a:lnSpc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Complex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,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, 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 folded diagrams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Both continuum coupling and 3NF are important for nuclei around driplines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991A384-DF4F-43D4-B5D7-69E6A38AD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60D710C-BF03-46B2-B58A-40F83D3994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814501"/>
            <a:ext cx="3581710" cy="153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43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8" y="35228"/>
            <a:ext cx="7870430" cy="5900845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AA925C7-26F5-4B9C-90D1-ABEA58C0C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1AF3D6E-9600-4517-AB86-3B916A832431}"/>
              </a:ext>
            </a:extLst>
          </p:cNvPr>
          <p:cNvSpPr txBox="1"/>
          <p:nvPr/>
        </p:nvSpPr>
        <p:spPr>
          <a:xfrm>
            <a:off x="107504" y="6167264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AF …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4400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4205C3-4AE5-4D36-BCFC-87C4E25520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038" y="188640"/>
            <a:ext cx="8211410" cy="936104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spectives on ab initio theories 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934E3E-CED2-45FC-8DAE-91CD62913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8F9D8A4-4C6A-49E3-83F0-CC95D9B078BC}"/>
              </a:ext>
            </a:extLst>
          </p:cNvPr>
          <p:cNvSpPr txBox="1"/>
          <p:nvPr/>
        </p:nvSpPr>
        <p:spPr>
          <a:xfrm>
            <a:off x="143508" y="1268760"/>
            <a:ext cx="8856984" cy="5000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ter EFT nuclear forces</a:t>
            </a:r>
          </a:p>
          <a:p>
            <a:pPr>
              <a:lnSpc>
                <a:spcPct val="20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to give better calculations of  energies (spectra), radii, EM transitions, beta decays…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orous theories for softening forces/speeding convergence 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ful many-body methods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xact" few-body method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ddee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herica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rmonics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orous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nsity functional theory for heavy nuclei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theories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ied description of structure and reactions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317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A3DB744-95ED-46A0-8B8A-95805D10B5C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10220" cy="6073480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182" y="148725"/>
            <a:ext cx="4290242" cy="47694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7655EA2-CC04-4588-AB4C-4ED6B778AA0C}"/>
              </a:ext>
            </a:extLst>
          </p:cNvPr>
          <p:cNvSpPr txBox="1"/>
          <p:nvPr/>
        </p:nvSpPr>
        <p:spPr>
          <a:xfrm>
            <a:off x="755576" y="837674"/>
            <a:ext cx="627904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3NT Inaugural Symposium on Frontiers of Nuclear Theory             Central China Normal University (May 17-18, 2025)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117515-24BA-469B-BC84-5E834BB7610C}"/>
              </a:ext>
            </a:extLst>
          </p:cNvPr>
          <p:cNvSpPr txBox="1"/>
          <p:nvPr/>
        </p:nvSpPr>
        <p:spPr>
          <a:xfrm>
            <a:off x="27183" y="5860619"/>
            <a:ext cx="9134239" cy="8735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 To: J.G. Li, S. Zhang, Y.Z. Ma, Y.F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S. Hu, Z.H. Sun, Q. Wu,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Michel,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Fukui, L. DeAngelis, N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ac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Gargano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7C7AF45-78C0-4B97-9E54-F2EEC17DA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EFD0733-E8C9-48DE-81B4-3C83E02BF6CB}"/>
              </a:ext>
            </a:extLst>
          </p:cNvPr>
          <p:cNvSpPr txBox="1"/>
          <p:nvPr/>
        </p:nvSpPr>
        <p:spPr>
          <a:xfrm>
            <a:off x="3707904" y="1752144"/>
            <a:ext cx="525658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NT: Southern Center for Nuclear-Science Theory (Huizhou city,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AF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22668802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474" y="2980066"/>
            <a:ext cx="5338646" cy="3741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ore Shell Model (NCSM)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-interaction shell model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-Body Perturbation Theory (MBPT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Cluster (CC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medium Similarity Renormalization Group (IMSRG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f-consistent Green’s Function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Nuclear Chiral EFT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usion Monte Carlo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rac-) Bruckner-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ck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470888"/>
            <a:ext cx="9144000" cy="458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stic nuclear forces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2601088"/>
            <a:ext cx="9144000" cy="498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-initio many-body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5" name="矩形 4"/>
          <p:cNvSpPr/>
          <p:nvPr/>
        </p:nvSpPr>
        <p:spPr>
          <a:xfrm>
            <a:off x="313474" y="912640"/>
            <a:ext cx="7416558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, CD Bonn, AV18 …</a:t>
            </a:r>
          </a:p>
        </p:txBody>
      </p:sp>
      <p:sp>
        <p:nvSpPr>
          <p:cNvPr id="7" name="矩形 6"/>
          <p:cNvSpPr/>
          <p:nvPr/>
        </p:nvSpPr>
        <p:spPr>
          <a:xfrm>
            <a:off x="313474" y="1726681"/>
            <a:ext cx="8073014" cy="786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ften the force:  SRG,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COM,  …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couple a valence space: MBPT, VS-IMSRG, CCEI, …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1377643"/>
            <a:ext cx="9144000" cy="458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ormalizations to speed up convergence  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86D567-CEF5-4E82-9BA7-64CBCB97A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BC044DE-97DF-4D6D-B5ED-EE09D4E3093C}"/>
              </a:ext>
            </a:extLst>
          </p:cNvPr>
          <p:cNvSpPr/>
          <p:nvPr/>
        </p:nvSpPr>
        <p:spPr>
          <a:xfrm>
            <a:off x="1912842" y="36062"/>
            <a:ext cx="4688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first principles 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calculations</a:t>
            </a:r>
            <a:endParaRPr lang="zh-CN" altLang="en-US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B13ECBB4-3E8D-4636-8E56-D6899998C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298" y="3429000"/>
            <a:ext cx="3024336" cy="283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2641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76" y="1060610"/>
            <a:ext cx="5442249" cy="132857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kawa nuclear force with a finite rang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7" y="3429000"/>
            <a:ext cx="4890061" cy="191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9512" y="747765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orce has an infinite range!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3041" y="82828"/>
            <a:ext cx="9113006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stic nuclear forces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533" y="2142031"/>
            <a:ext cx="1574627" cy="314925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246" y="1246453"/>
            <a:ext cx="2304256" cy="940366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644120"/>
            <a:ext cx="1008112" cy="639981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003" y="2564903"/>
            <a:ext cx="4053709" cy="3784459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C4E6E5E-C835-4150-938C-9C7F62F60DDF}"/>
              </a:ext>
            </a:extLst>
          </p:cNvPr>
          <p:cNvCxnSpPr>
            <a:cxnSpLocks/>
          </p:cNvCxnSpPr>
          <p:nvPr/>
        </p:nvCxnSpPr>
        <p:spPr>
          <a:xfrm>
            <a:off x="6647994" y="2120196"/>
            <a:ext cx="1656184" cy="27178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74A82A3-0C10-4866-8356-DA859A282F38}"/>
              </a:ext>
            </a:extLst>
          </p:cNvPr>
          <p:cNvSpPr txBox="1"/>
          <p:nvPr/>
        </p:nvSpPr>
        <p:spPr>
          <a:xfrm>
            <a:off x="6467974" y="807690"/>
            <a:ext cx="2568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xchange photon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C1D2A6B-9135-460D-8812-F6BB5B85AD00}"/>
              </a:ext>
            </a:extLst>
          </p:cNvPr>
          <p:cNvSpPr/>
          <p:nvPr/>
        </p:nvSpPr>
        <p:spPr>
          <a:xfrm>
            <a:off x="913471" y="2107714"/>
            <a:ext cx="1930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s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B671DA-2EE5-42F9-BDEC-3EF4D315E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11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7"/>
          <p:cNvSpPr txBox="1">
            <a:spLocks/>
          </p:cNvSpPr>
          <p:nvPr/>
        </p:nvSpPr>
        <p:spPr bwMode="auto">
          <a:xfrm>
            <a:off x="2771800" y="1097921"/>
            <a:ext cx="5395202" cy="504537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zh-CN" sz="1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rom QCD to nuclear physics via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 </a:t>
            </a:r>
            <a:endParaRPr lang="en-US" altLang="zh-CN" sz="1800" b="1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355976" y="2202545"/>
            <a:ext cx="1977914" cy="4580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nberg (1990’s)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707" y="3530093"/>
            <a:ext cx="9144000" cy="417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 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on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ymmetries: spin, isospin,  parity, 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symmetry broken spontaneously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矩形 21"/>
          <p:cNvSpPr/>
          <p:nvPr/>
        </p:nvSpPr>
        <p:spPr>
          <a:xfrm>
            <a:off x="50480" y="4351540"/>
            <a:ext cx="9026106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ow energy, the effective degrees of freedom are  nucleon and  pion, rather than quark and gluon!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-6491" y="188640"/>
            <a:ext cx="9144000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uon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ymmetries: spin, isospin, parity, chiral symmetry broken spontaneously)</a:t>
            </a:r>
          </a:p>
        </p:txBody>
      </p:sp>
      <p:pic>
        <p:nvPicPr>
          <p:cNvPr id="2050" name="Picture 2" descr="Steven weinberg 201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1680423" cy="210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13" y="4952174"/>
            <a:ext cx="8100392" cy="158210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1C055F-34F7-4A83-9BB4-084990502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533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C45E9F6-BD6F-4AB5-95CC-C3652616731E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pic>
        <p:nvPicPr>
          <p:cNvPr id="8" name="Picture 33" descr="diagCW (2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4213"/>
            <a:ext cx="21336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diagCW (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209800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diagCW (4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2514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diagCW (5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4953000"/>
            <a:ext cx="23749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diagCW (6)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16002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diagCW (7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876800"/>
            <a:ext cx="21082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diagCW (8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4800600"/>
            <a:ext cx="17049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514600" y="152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</a:rPr>
              <a:t>2N forces</a:t>
            </a:r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4830763" y="127000"/>
            <a:ext cx="134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3N forces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7391400" y="127000"/>
            <a:ext cx="134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4N forces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304800" y="730250"/>
            <a:ext cx="1219200" cy="6699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</a:rPr>
              <a:t>Leading Order</a:t>
            </a: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381000" y="3505200"/>
            <a:ext cx="990600" cy="109855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CC00"/>
                </a:solidFill>
              </a:rPr>
              <a:t>Next-to-Next-to Leading Order</a:t>
            </a: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381000" y="5216525"/>
            <a:ext cx="914400" cy="118427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rgbClr val="FF3399"/>
                </a:solidFill>
              </a:rPr>
              <a:t>Next-to-Next-to-Next-to Leading Order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304800" y="2057400"/>
            <a:ext cx="1143000" cy="9445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</a:rPr>
              <a:t>Next-to Leading Ord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9709" y="853628"/>
            <a:ext cx="17842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9" descr="china2pp4_Page_07(2)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688" y="505096"/>
            <a:ext cx="2194768" cy="261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54983" y="2852936"/>
            <a:ext cx="2577855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 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427985" y="3261123"/>
            <a:ext cx="2353816" cy="1729877"/>
          </a:xfrm>
          <a:prstGeom prst="ellipse">
            <a:avLst/>
          </a:prstGeom>
          <a:noFill/>
          <a:ln w="2857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798" y="2895036"/>
            <a:ext cx="561233" cy="362643"/>
          </a:xfrm>
          <a:prstGeom prst="rect">
            <a:avLst/>
          </a:prstGeom>
        </p:spPr>
      </p:pic>
      <p:sp>
        <p:nvSpPr>
          <p:cNvPr id="27" name="TextBox 4">
            <a:extLst>
              <a:ext uri="{FF2B5EF4-FFF2-40B4-BE49-F238E27FC236}">
                <a16:creationId xmlns:a16="http://schemas.microsoft.com/office/drawing/2014/main" id="{C464E30B-54ED-48F8-A5BB-A67ABD9429E3}"/>
              </a:ext>
            </a:extLst>
          </p:cNvPr>
          <p:cNvSpPr txBox="1"/>
          <p:nvPr/>
        </p:nvSpPr>
        <p:spPr>
          <a:xfrm>
            <a:off x="35496" y="2777153"/>
            <a:ext cx="5092490" cy="24006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s hierarchy of nuclear force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ly generates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the uncertainty of each hierarchy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73851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01" y="2543719"/>
            <a:ext cx="3623171" cy="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226" y="2613316"/>
            <a:ext cx="1758702" cy="76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96769"/>
            <a:ext cx="4661871" cy="894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216973"/>
            <a:ext cx="1225128" cy="77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233949"/>
            <a:ext cx="9144000" cy="495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many-body method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DADE487-2891-4E14-83A9-8CABEAFE73A5}"/>
              </a:ext>
            </a:extLst>
          </p:cNvPr>
          <p:cNvSpPr txBox="1"/>
          <p:nvPr/>
        </p:nvSpPr>
        <p:spPr>
          <a:xfrm>
            <a:off x="279774" y="4800086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a many-body problem ?</a:t>
            </a:r>
            <a:endParaRPr lang="zh-CN" altLang="en-US" sz="24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CBC3D1-0E6B-48F8-9129-4F24C4399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29AB581-63DA-446B-9E6F-49E80514F870}"/>
              </a:ext>
            </a:extLst>
          </p:cNvPr>
          <p:cNvSpPr txBox="1"/>
          <p:nvPr/>
        </p:nvSpPr>
        <p:spPr>
          <a:xfrm>
            <a:off x="372325" y="5657767"/>
            <a:ext cx="6271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ll model usually uses harmonic oscillator basi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diagCW (6)">
            <a:extLst>
              <a:ext uri="{FF2B5EF4-FFF2-40B4-BE49-F238E27FC236}">
                <a16:creationId xmlns:a16="http://schemas.microsoft.com/office/drawing/2014/main" id="{89644607-0B11-4C18-8E33-88ABBAD65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392664"/>
            <a:ext cx="1706008" cy="1800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052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904" y="692696"/>
            <a:ext cx="4343675" cy="1470427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768" y="2620784"/>
            <a:ext cx="3927949" cy="1307580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02248859-3689-4455-B4B7-197A9AAFF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221088"/>
            <a:ext cx="5839674" cy="2055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0A92E2-3F28-4A49-92DC-885237FC3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DA365C-4E4E-4482-BF36-43FA19D8A9DB}"/>
              </a:ext>
            </a:extLst>
          </p:cNvPr>
          <p:cNvSpPr txBox="1"/>
          <p:nvPr/>
        </p:nvSpPr>
        <p:spPr>
          <a:xfrm>
            <a:off x="2422768" y="145267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nce in many-body calculations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174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组合 140"/>
          <p:cNvGrpSpPr/>
          <p:nvPr/>
        </p:nvGrpSpPr>
        <p:grpSpPr>
          <a:xfrm>
            <a:off x="2549669" y="3429000"/>
            <a:ext cx="3584863" cy="1907291"/>
            <a:chOff x="1006382" y="377375"/>
            <a:chExt cx="8137618" cy="4549547"/>
          </a:xfrm>
        </p:grpSpPr>
        <p:grpSp>
          <p:nvGrpSpPr>
            <p:cNvPr id="135" name="组合 134"/>
            <p:cNvGrpSpPr/>
            <p:nvPr/>
          </p:nvGrpSpPr>
          <p:grpSpPr>
            <a:xfrm>
              <a:off x="4805576" y="4267853"/>
              <a:ext cx="655275" cy="623862"/>
              <a:chOff x="7192990" y="2666151"/>
              <a:chExt cx="907421" cy="914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7192990" y="2784564"/>
                <a:ext cx="907421" cy="685800"/>
                <a:chOff x="2204143" y="1348694"/>
                <a:chExt cx="907421" cy="685800"/>
              </a:xfrm>
            </p:grpSpPr>
            <p:sp>
              <p:nvSpPr>
                <p:cNvPr id="127" name="椭圆 126"/>
                <p:cNvSpPr/>
                <p:nvPr/>
              </p:nvSpPr>
              <p:spPr>
                <a:xfrm>
                  <a:off x="2318443" y="13486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28" name="椭圆 127"/>
                <p:cNvSpPr/>
                <p:nvPr/>
              </p:nvSpPr>
              <p:spPr>
                <a:xfrm>
                  <a:off x="2470843" y="1501094"/>
                  <a:ext cx="381000" cy="381000"/>
                </a:xfrm>
                <a:prstGeom prst="ellipse">
                  <a:avLst/>
                </a:prstGeom>
                <a:solidFill>
                  <a:schemeClr val="accent2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29" name="椭圆 128"/>
                <p:cNvSpPr/>
                <p:nvPr/>
              </p:nvSpPr>
              <p:spPr>
                <a:xfrm>
                  <a:off x="2623243" y="16534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30" name="椭圆 129"/>
                <p:cNvSpPr/>
                <p:nvPr/>
              </p:nvSpPr>
              <p:spPr>
                <a:xfrm>
                  <a:off x="2280343" y="16534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31" name="椭圆 130"/>
                <p:cNvSpPr/>
                <p:nvPr/>
              </p:nvSpPr>
              <p:spPr>
                <a:xfrm>
                  <a:off x="2204143" y="1539194"/>
                  <a:ext cx="381000" cy="381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32" name="椭圆 131"/>
                <p:cNvSpPr/>
                <p:nvPr/>
              </p:nvSpPr>
              <p:spPr>
                <a:xfrm>
                  <a:off x="2730564" y="1476951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</p:grpSp>
          <p:sp>
            <p:nvSpPr>
              <p:cNvPr id="133" name="椭圆 132"/>
              <p:cNvSpPr/>
              <p:nvPr/>
            </p:nvSpPr>
            <p:spPr>
              <a:xfrm>
                <a:off x="7528911" y="2666151"/>
                <a:ext cx="381000" cy="381000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34" name="椭圆 133"/>
              <p:cNvSpPr/>
              <p:nvPr/>
            </p:nvSpPr>
            <p:spPr>
              <a:xfrm>
                <a:off x="7468897" y="3199551"/>
                <a:ext cx="381000" cy="381000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1346909" y="377375"/>
              <a:ext cx="7677620" cy="4509100"/>
              <a:chOff x="1370483" y="2188264"/>
              <a:chExt cx="6755330" cy="3865281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82338" y="3067396"/>
                <a:ext cx="5403273" cy="2986149"/>
                <a:chOff x="1217814" y="2369127"/>
                <a:chExt cx="5403273" cy="2986149"/>
              </a:xfrm>
            </p:grpSpPr>
            <p:sp>
              <p:nvSpPr>
                <p:cNvPr id="6" name="任意多边形 5"/>
                <p:cNvSpPr/>
                <p:nvPr/>
              </p:nvSpPr>
              <p:spPr>
                <a:xfrm>
                  <a:off x="1313411" y="2884516"/>
                  <a:ext cx="5212080" cy="2470760"/>
                </a:xfrm>
                <a:custGeom>
                  <a:avLst/>
                  <a:gdLst>
                    <a:gd name="connsiteX0" fmla="*/ 0 w 5212080"/>
                    <a:gd name="connsiteY0" fmla="*/ 0 h 2470760"/>
                    <a:gd name="connsiteX1" fmla="*/ 1238596 w 5212080"/>
                    <a:gd name="connsiteY1" fmla="*/ 748146 h 2470760"/>
                    <a:gd name="connsiteX2" fmla="*/ 1695796 w 5212080"/>
                    <a:gd name="connsiteY2" fmla="*/ 2252749 h 2470760"/>
                    <a:gd name="connsiteX3" fmla="*/ 2992582 w 5212080"/>
                    <a:gd name="connsiteY3" fmla="*/ 2443942 h 2470760"/>
                    <a:gd name="connsiteX4" fmla="*/ 3566160 w 5212080"/>
                    <a:gd name="connsiteY4" fmla="*/ 2078182 h 2470760"/>
                    <a:gd name="connsiteX5" fmla="*/ 3915294 w 5212080"/>
                    <a:gd name="connsiteY5" fmla="*/ 673331 h 2470760"/>
                    <a:gd name="connsiteX6" fmla="*/ 5212080 w 5212080"/>
                    <a:gd name="connsiteY6" fmla="*/ 33251 h 2470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212080" h="2470760">
                      <a:moveTo>
                        <a:pt x="0" y="0"/>
                      </a:moveTo>
                      <a:cubicBezTo>
                        <a:pt x="477981" y="186344"/>
                        <a:pt x="955963" y="372688"/>
                        <a:pt x="1238596" y="748146"/>
                      </a:cubicBezTo>
                      <a:cubicBezTo>
                        <a:pt x="1521229" y="1123604"/>
                        <a:pt x="1403465" y="1970116"/>
                        <a:pt x="1695796" y="2252749"/>
                      </a:cubicBezTo>
                      <a:cubicBezTo>
                        <a:pt x="1988127" y="2535382"/>
                        <a:pt x="2680855" y="2473036"/>
                        <a:pt x="2992582" y="2443942"/>
                      </a:cubicBezTo>
                      <a:cubicBezTo>
                        <a:pt x="3304309" y="2414848"/>
                        <a:pt x="3412375" y="2373284"/>
                        <a:pt x="3566160" y="2078182"/>
                      </a:cubicBezTo>
                      <a:cubicBezTo>
                        <a:pt x="3719945" y="1783080"/>
                        <a:pt x="3640974" y="1014153"/>
                        <a:pt x="3915294" y="673331"/>
                      </a:cubicBezTo>
                      <a:cubicBezTo>
                        <a:pt x="4189614" y="332509"/>
                        <a:pt x="4700847" y="182880"/>
                        <a:pt x="5212080" y="33251"/>
                      </a:cubicBezTo>
                    </a:path>
                  </a:pathLst>
                </a:custGeom>
                <a:noFill/>
                <a:ln w="666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 flipH="1">
                  <a:off x="3838574" y="2369127"/>
                  <a:ext cx="47626" cy="2986149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" name="组合 21"/>
                <p:cNvGrpSpPr/>
                <p:nvPr/>
              </p:nvGrpSpPr>
              <p:grpSpPr>
                <a:xfrm>
                  <a:off x="1217814" y="2718261"/>
                  <a:ext cx="5403273" cy="2244437"/>
                  <a:chOff x="1246909" y="2701636"/>
                  <a:chExt cx="5403273" cy="2244437"/>
                </a:xfrm>
              </p:grpSpPr>
              <p:sp>
                <p:nvSpPr>
                  <p:cNvPr id="8" name="任意多边形 7"/>
                  <p:cNvSpPr/>
                  <p:nvPr/>
                </p:nvSpPr>
                <p:spPr>
                  <a:xfrm>
                    <a:off x="2901142" y="4621840"/>
                    <a:ext cx="1970116" cy="324233"/>
                  </a:xfrm>
                  <a:custGeom>
                    <a:avLst/>
                    <a:gdLst>
                      <a:gd name="connsiteX0" fmla="*/ 0 w 1970116"/>
                      <a:gd name="connsiteY0" fmla="*/ 307607 h 324233"/>
                      <a:gd name="connsiteX1" fmla="*/ 964276 w 1970116"/>
                      <a:gd name="connsiteY1" fmla="*/ 36 h 324233"/>
                      <a:gd name="connsiteX2" fmla="*/ 1970116 w 1970116"/>
                      <a:gd name="connsiteY2" fmla="*/ 324233 h 3242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970116" h="324233">
                        <a:moveTo>
                          <a:pt x="0" y="307607"/>
                        </a:moveTo>
                        <a:cubicBezTo>
                          <a:pt x="317961" y="152436"/>
                          <a:pt x="635923" y="-2735"/>
                          <a:pt x="964276" y="36"/>
                        </a:cubicBezTo>
                        <a:cubicBezTo>
                          <a:pt x="1292629" y="2807"/>
                          <a:pt x="1631372" y="163520"/>
                          <a:pt x="1970116" y="324233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350"/>
                  </a:p>
                </p:txBody>
              </p:sp>
              <p:grpSp>
                <p:nvGrpSpPr>
                  <p:cNvPr id="12" name="组合 11"/>
                  <p:cNvGrpSpPr/>
                  <p:nvPr/>
                </p:nvGrpSpPr>
                <p:grpSpPr>
                  <a:xfrm>
                    <a:off x="2743200" y="3749024"/>
                    <a:ext cx="2264894" cy="829368"/>
                    <a:chOff x="2743200" y="3749024"/>
                    <a:chExt cx="2264894" cy="829368"/>
                  </a:xfrm>
                </p:grpSpPr>
                <p:sp>
                  <p:nvSpPr>
                    <p:cNvPr id="10" name="任意多边形 9"/>
                    <p:cNvSpPr/>
                    <p:nvPr/>
                  </p:nvSpPr>
                  <p:spPr>
                    <a:xfrm>
                      <a:off x="2743200" y="3749024"/>
                      <a:ext cx="1169519" cy="437064"/>
                    </a:xfrm>
                    <a:custGeom>
                      <a:avLst/>
                      <a:gdLst>
                        <a:gd name="connsiteX0" fmla="*/ 0 w 1169519"/>
                        <a:gd name="connsiteY0" fmla="*/ 423965 h 437064"/>
                        <a:gd name="connsiteX1" fmla="*/ 482138 w 1169519"/>
                        <a:gd name="connsiteY1" fmla="*/ 16 h 437064"/>
                        <a:gd name="connsiteX2" fmla="*/ 1122218 w 1169519"/>
                        <a:gd name="connsiteY2" fmla="*/ 407340 h 437064"/>
                        <a:gd name="connsiteX3" fmla="*/ 1072342 w 1169519"/>
                        <a:gd name="connsiteY3" fmla="*/ 374089 h 4370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169519" h="437064">
                          <a:moveTo>
                            <a:pt x="0" y="423965"/>
                          </a:moveTo>
                          <a:cubicBezTo>
                            <a:pt x="147551" y="213376"/>
                            <a:pt x="295102" y="2787"/>
                            <a:pt x="482138" y="16"/>
                          </a:cubicBezTo>
                          <a:cubicBezTo>
                            <a:pt x="669174" y="-2755"/>
                            <a:pt x="1023851" y="344994"/>
                            <a:pt x="1122218" y="407340"/>
                          </a:cubicBezTo>
                          <a:cubicBezTo>
                            <a:pt x="1220585" y="469686"/>
                            <a:pt x="1146463" y="421887"/>
                            <a:pt x="1072342" y="374089"/>
                          </a:cubicBezTo>
                        </a:path>
                      </a:pathLst>
                    </a:cu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350"/>
                    </a:p>
                  </p:txBody>
                </p:sp>
                <p:sp>
                  <p:nvSpPr>
                    <p:cNvPr id="11" name="任意多边形 10"/>
                    <p:cNvSpPr/>
                    <p:nvPr/>
                  </p:nvSpPr>
                  <p:spPr>
                    <a:xfrm rot="10800000">
                      <a:off x="3838575" y="4141328"/>
                      <a:ext cx="1169519" cy="437064"/>
                    </a:xfrm>
                    <a:custGeom>
                      <a:avLst/>
                      <a:gdLst>
                        <a:gd name="connsiteX0" fmla="*/ 0 w 1169519"/>
                        <a:gd name="connsiteY0" fmla="*/ 423965 h 437064"/>
                        <a:gd name="connsiteX1" fmla="*/ 482138 w 1169519"/>
                        <a:gd name="connsiteY1" fmla="*/ 16 h 437064"/>
                        <a:gd name="connsiteX2" fmla="*/ 1122218 w 1169519"/>
                        <a:gd name="connsiteY2" fmla="*/ 407340 h 437064"/>
                        <a:gd name="connsiteX3" fmla="*/ 1072342 w 1169519"/>
                        <a:gd name="connsiteY3" fmla="*/ 374089 h 4370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169519" h="437064">
                          <a:moveTo>
                            <a:pt x="0" y="423965"/>
                          </a:moveTo>
                          <a:cubicBezTo>
                            <a:pt x="147551" y="213376"/>
                            <a:pt x="295102" y="2787"/>
                            <a:pt x="482138" y="16"/>
                          </a:cubicBezTo>
                          <a:cubicBezTo>
                            <a:pt x="669174" y="-2755"/>
                            <a:pt x="1023851" y="344994"/>
                            <a:pt x="1122218" y="407340"/>
                          </a:cubicBezTo>
                          <a:cubicBezTo>
                            <a:pt x="1220585" y="469686"/>
                            <a:pt x="1146463" y="421887"/>
                            <a:pt x="1072342" y="374089"/>
                          </a:cubicBezTo>
                        </a:path>
                      </a:pathLst>
                    </a:cu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 sz="1350"/>
                    </a:p>
                  </p:txBody>
                </p:sp>
              </p:grpSp>
              <p:cxnSp>
                <p:nvCxnSpPr>
                  <p:cNvPr id="17" name="直接连接符 16"/>
                  <p:cNvCxnSpPr/>
                  <p:nvPr/>
                </p:nvCxnSpPr>
                <p:spPr>
                  <a:xfrm>
                    <a:off x="1246909" y="2701636"/>
                    <a:ext cx="5403273" cy="74815"/>
                  </a:xfrm>
                  <a:prstGeom prst="line">
                    <a:avLst/>
                  </a:prstGeom>
                  <a:ln w="22225"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3" name="组合 72"/>
              <p:cNvGrpSpPr/>
              <p:nvPr/>
            </p:nvGrpSpPr>
            <p:grpSpPr>
              <a:xfrm>
                <a:off x="1370483" y="2361395"/>
                <a:ext cx="6755330" cy="2077246"/>
                <a:chOff x="-603912" y="1633381"/>
                <a:chExt cx="9667875" cy="2077246"/>
              </a:xfrm>
            </p:grpSpPr>
            <p:grpSp>
              <p:nvGrpSpPr>
                <p:cNvPr id="74" name="Group 119"/>
                <p:cNvGrpSpPr>
                  <a:grpSpLocks noChangeAspect="1"/>
                </p:cNvGrpSpPr>
                <p:nvPr/>
              </p:nvGrpSpPr>
              <p:grpSpPr bwMode="auto">
                <a:xfrm>
                  <a:off x="4214150" y="1648463"/>
                  <a:ext cx="4849813" cy="2062164"/>
                  <a:chOff x="1130" y="745"/>
                  <a:chExt cx="3055" cy="1299"/>
                </a:xfrm>
              </p:grpSpPr>
              <p:sp>
                <p:nvSpPr>
                  <p:cNvPr id="97" name="Freeform 123"/>
                  <p:cNvSpPr>
                    <a:spLocks/>
                  </p:cNvSpPr>
                  <p:nvPr/>
                </p:nvSpPr>
                <p:spPr bwMode="auto">
                  <a:xfrm>
                    <a:off x="1130" y="1013"/>
                    <a:ext cx="172" cy="383"/>
                  </a:xfrm>
                  <a:custGeom>
                    <a:avLst/>
                    <a:gdLst>
                      <a:gd name="T0" fmla="*/ 17 w 172"/>
                      <a:gd name="T1" fmla="*/ 349 h 383"/>
                      <a:gd name="T2" fmla="*/ 32 w 172"/>
                      <a:gd name="T3" fmla="*/ 335 h 383"/>
                      <a:gd name="T4" fmla="*/ 41 w 172"/>
                      <a:gd name="T5" fmla="*/ 221 h 383"/>
                      <a:gd name="T6" fmla="*/ 57 w 172"/>
                      <a:gd name="T7" fmla="*/ 208 h 383"/>
                      <a:gd name="T8" fmla="*/ 54 w 172"/>
                      <a:gd name="T9" fmla="*/ 161 h 383"/>
                      <a:gd name="T10" fmla="*/ 68 w 172"/>
                      <a:gd name="T11" fmla="*/ 151 h 383"/>
                      <a:gd name="T12" fmla="*/ 59 w 172"/>
                      <a:gd name="T13" fmla="*/ 134 h 383"/>
                      <a:gd name="T14" fmla="*/ 74 w 172"/>
                      <a:gd name="T15" fmla="*/ 125 h 383"/>
                      <a:gd name="T16" fmla="*/ 78 w 172"/>
                      <a:gd name="T17" fmla="*/ 114 h 383"/>
                      <a:gd name="T18" fmla="*/ 81 w 172"/>
                      <a:gd name="T19" fmla="*/ 101 h 383"/>
                      <a:gd name="T20" fmla="*/ 84 w 172"/>
                      <a:gd name="T21" fmla="*/ 91 h 383"/>
                      <a:gd name="T22" fmla="*/ 86 w 172"/>
                      <a:gd name="T23" fmla="*/ 80 h 383"/>
                      <a:gd name="T24" fmla="*/ 89 w 172"/>
                      <a:gd name="T25" fmla="*/ 70 h 383"/>
                      <a:gd name="T26" fmla="*/ 84 w 172"/>
                      <a:gd name="T27" fmla="*/ 48 h 383"/>
                      <a:gd name="T28" fmla="*/ 96 w 172"/>
                      <a:gd name="T29" fmla="*/ 48 h 383"/>
                      <a:gd name="T30" fmla="*/ 101 w 172"/>
                      <a:gd name="T31" fmla="*/ 41 h 383"/>
                      <a:gd name="T32" fmla="*/ 105 w 172"/>
                      <a:gd name="T33" fmla="*/ 31 h 383"/>
                      <a:gd name="T34" fmla="*/ 109 w 172"/>
                      <a:gd name="T35" fmla="*/ 27 h 383"/>
                      <a:gd name="T36" fmla="*/ 112 w 172"/>
                      <a:gd name="T37" fmla="*/ 23 h 383"/>
                      <a:gd name="T38" fmla="*/ 111 w 172"/>
                      <a:gd name="T39" fmla="*/ 11 h 383"/>
                      <a:gd name="T40" fmla="*/ 111 w 172"/>
                      <a:gd name="T41" fmla="*/ 24 h 383"/>
                      <a:gd name="T42" fmla="*/ 115 w 172"/>
                      <a:gd name="T43" fmla="*/ 24 h 383"/>
                      <a:gd name="T44" fmla="*/ 118 w 172"/>
                      <a:gd name="T45" fmla="*/ 13 h 383"/>
                      <a:gd name="T46" fmla="*/ 109 w 172"/>
                      <a:gd name="T47" fmla="*/ 21 h 383"/>
                      <a:gd name="T48" fmla="*/ 115 w 172"/>
                      <a:gd name="T49" fmla="*/ 27 h 383"/>
                      <a:gd name="T50" fmla="*/ 126 w 172"/>
                      <a:gd name="T51" fmla="*/ 23 h 383"/>
                      <a:gd name="T52" fmla="*/ 116 w 172"/>
                      <a:gd name="T53" fmla="*/ 28 h 383"/>
                      <a:gd name="T54" fmla="*/ 122 w 172"/>
                      <a:gd name="T55" fmla="*/ 40 h 383"/>
                      <a:gd name="T56" fmla="*/ 125 w 172"/>
                      <a:gd name="T57" fmla="*/ 47 h 383"/>
                      <a:gd name="T58" fmla="*/ 129 w 172"/>
                      <a:gd name="T59" fmla="*/ 55 h 383"/>
                      <a:gd name="T60" fmla="*/ 136 w 172"/>
                      <a:gd name="T61" fmla="*/ 83 h 383"/>
                      <a:gd name="T62" fmla="*/ 148 w 172"/>
                      <a:gd name="T63" fmla="*/ 78 h 383"/>
                      <a:gd name="T64" fmla="*/ 145 w 172"/>
                      <a:gd name="T65" fmla="*/ 120 h 383"/>
                      <a:gd name="T66" fmla="*/ 156 w 172"/>
                      <a:gd name="T67" fmla="*/ 115 h 383"/>
                      <a:gd name="T68" fmla="*/ 162 w 172"/>
                      <a:gd name="T69" fmla="*/ 87 h 383"/>
                      <a:gd name="T70" fmla="*/ 151 w 172"/>
                      <a:gd name="T71" fmla="*/ 44 h 383"/>
                      <a:gd name="T72" fmla="*/ 146 w 172"/>
                      <a:gd name="T73" fmla="*/ 35 h 383"/>
                      <a:gd name="T74" fmla="*/ 143 w 172"/>
                      <a:gd name="T75" fmla="*/ 28 h 383"/>
                      <a:gd name="T76" fmla="*/ 132 w 172"/>
                      <a:gd name="T77" fmla="*/ 10 h 383"/>
                      <a:gd name="T78" fmla="*/ 106 w 172"/>
                      <a:gd name="T79" fmla="*/ 0 h 383"/>
                      <a:gd name="T80" fmla="*/ 92 w 172"/>
                      <a:gd name="T81" fmla="*/ 10 h 383"/>
                      <a:gd name="T82" fmla="*/ 89 w 172"/>
                      <a:gd name="T83" fmla="*/ 14 h 383"/>
                      <a:gd name="T84" fmla="*/ 81 w 172"/>
                      <a:gd name="T85" fmla="*/ 28 h 383"/>
                      <a:gd name="T86" fmla="*/ 81 w 172"/>
                      <a:gd name="T87" fmla="*/ 28 h 383"/>
                      <a:gd name="T88" fmla="*/ 72 w 172"/>
                      <a:gd name="T89" fmla="*/ 45 h 383"/>
                      <a:gd name="T90" fmla="*/ 72 w 172"/>
                      <a:gd name="T91" fmla="*/ 87 h 383"/>
                      <a:gd name="T92" fmla="*/ 58 w 172"/>
                      <a:gd name="T93" fmla="*/ 94 h 383"/>
                      <a:gd name="T94" fmla="*/ 55 w 172"/>
                      <a:gd name="T95" fmla="*/ 107 h 383"/>
                      <a:gd name="T96" fmla="*/ 51 w 172"/>
                      <a:gd name="T97" fmla="*/ 118 h 383"/>
                      <a:gd name="T98" fmla="*/ 45 w 172"/>
                      <a:gd name="T99" fmla="*/ 147 h 383"/>
                      <a:gd name="T100" fmla="*/ 57 w 172"/>
                      <a:gd name="T101" fmla="*/ 148 h 383"/>
                      <a:gd name="T102" fmla="*/ 42 w 172"/>
                      <a:gd name="T103" fmla="*/ 160 h 383"/>
                      <a:gd name="T104" fmla="*/ 45 w 172"/>
                      <a:gd name="T105" fmla="*/ 205 h 383"/>
                      <a:gd name="T106" fmla="*/ 34 w 172"/>
                      <a:gd name="T107" fmla="*/ 202 h 383"/>
                      <a:gd name="T108" fmla="*/ 18 w 172"/>
                      <a:gd name="T109" fmla="*/ 282 h 383"/>
                      <a:gd name="T110" fmla="*/ 10 w 172"/>
                      <a:gd name="T111" fmla="*/ 329 h 383"/>
                      <a:gd name="T112" fmla="*/ 5 w 172"/>
                      <a:gd name="T113" fmla="*/ 346 h 383"/>
                      <a:gd name="T114" fmla="*/ 0 w 172"/>
                      <a:gd name="T115" fmla="*/ 379 h 3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172" h="383">
                        <a:moveTo>
                          <a:pt x="0" y="379"/>
                        </a:moveTo>
                        <a:lnTo>
                          <a:pt x="22" y="383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32" y="335"/>
                        </a:lnTo>
                        <a:lnTo>
                          <a:pt x="38" y="303"/>
                        </a:lnTo>
                        <a:lnTo>
                          <a:pt x="41" y="286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57" y="208"/>
                        </a:lnTo>
                        <a:lnTo>
                          <a:pt x="59" y="194"/>
                        </a:lnTo>
                        <a:lnTo>
                          <a:pt x="62" y="178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68" y="151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8" y="114"/>
                        </a:lnTo>
                        <a:lnTo>
                          <a:pt x="78" y="112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4" y="91"/>
                        </a:lnTo>
                        <a:lnTo>
                          <a:pt x="84" y="9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9" y="70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101" y="41"/>
                        </a:lnTo>
                        <a:lnTo>
                          <a:pt x="102" y="40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9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3" y="47"/>
                        </a:lnTo>
                        <a:lnTo>
                          <a:pt x="125" y="47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31" y="63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9" y="92"/>
                        </a:lnTo>
                        <a:lnTo>
                          <a:pt x="145" y="118"/>
                        </a:lnTo>
                        <a:lnTo>
                          <a:pt x="145" y="120"/>
                        </a:lnTo>
                        <a:lnTo>
                          <a:pt x="149" y="134"/>
                        </a:lnTo>
                        <a:lnTo>
                          <a:pt x="172" y="127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62" y="87"/>
                        </a:lnTo>
                        <a:lnTo>
                          <a:pt x="159" y="75"/>
                        </a:lnTo>
                        <a:lnTo>
                          <a:pt x="153" y="55"/>
                        </a:lnTo>
                        <a:lnTo>
                          <a:pt x="151" y="47"/>
                        </a:lnTo>
                        <a:lnTo>
                          <a:pt x="151" y="44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3" y="30"/>
                        </a:lnTo>
                        <a:lnTo>
                          <a:pt x="143" y="28"/>
                        </a:lnTo>
                        <a:lnTo>
                          <a:pt x="138" y="17"/>
                        </a:lnTo>
                        <a:lnTo>
                          <a:pt x="136" y="17"/>
                        </a:lnTo>
                        <a:lnTo>
                          <a:pt x="133" y="13"/>
                        </a:lnTo>
                        <a:lnTo>
                          <a:pt x="132" y="10"/>
                        </a:lnTo>
                        <a:lnTo>
                          <a:pt x="126" y="4"/>
                        </a:lnTo>
                        <a:lnTo>
                          <a:pt x="121" y="1"/>
                        </a:lnTo>
                        <a:lnTo>
                          <a:pt x="119" y="0"/>
                        </a:lnTo>
                        <a:lnTo>
                          <a:pt x="106" y="0"/>
                        </a:lnTo>
                        <a:lnTo>
                          <a:pt x="106" y="1"/>
                        </a:lnTo>
                        <a:lnTo>
                          <a:pt x="98" y="6"/>
                        </a:lnTo>
                        <a:lnTo>
                          <a:pt x="94" y="7"/>
                        </a:lnTo>
                        <a:lnTo>
                          <a:pt x="92" y="10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8" y="1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76" y="35"/>
                        </a:lnTo>
                        <a:lnTo>
                          <a:pt x="75" y="37"/>
                        </a:lnTo>
                        <a:lnTo>
                          <a:pt x="72" y="44"/>
                        </a:lnTo>
                        <a:lnTo>
                          <a:pt x="72" y="45"/>
                        </a:lnTo>
                        <a:lnTo>
                          <a:pt x="67" y="63"/>
                        </a:lnTo>
                        <a:lnTo>
                          <a:pt x="64" y="73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58" y="94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1" y="117"/>
                        </a:lnTo>
                        <a:lnTo>
                          <a:pt x="51" y="118"/>
                        </a:lnTo>
                        <a:lnTo>
                          <a:pt x="48" y="131"/>
                        </a:lnTo>
                        <a:lnTo>
                          <a:pt x="48" y="134"/>
                        </a:lnTo>
                        <a:lnTo>
                          <a:pt x="48" y="132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2" y="158"/>
                        </a:lnTo>
                        <a:lnTo>
                          <a:pt x="42" y="161"/>
                        </a:lnTo>
                        <a:lnTo>
                          <a:pt x="42" y="160"/>
                        </a:lnTo>
                        <a:lnTo>
                          <a:pt x="39" y="174"/>
                        </a:lnTo>
                        <a:lnTo>
                          <a:pt x="37" y="189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0" y="218"/>
                        </a:lnTo>
                        <a:lnTo>
                          <a:pt x="30" y="221"/>
                        </a:lnTo>
                        <a:lnTo>
                          <a:pt x="30" y="219"/>
                        </a:lnTo>
                        <a:lnTo>
                          <a:pt x="18" y="282"/>
                        </a:lnTo>
                        <a:lnTo>
                          <a:pt x="15" y="29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5" y="346"/>
                        </a:lnTo>
                        <a:lnTo>
                          <a:pt x="5" y="349"/>
                        </a:lnTo>
                        <a:lnTo>
                          <a:pt x="5" y="348"/>
                        </a:lnTo>
                        <a:lnTo>
                          <a:pt x="2" y="363"/>
                        </a:lnTo>
                        <a:lnTo>
                          <a:pt x="0" y="37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8" name="Freeform 124"/>
                  <p:cNvSpPr>
                    <a:spLocks/>
                  </p:cNvSpPr>
                  <p:nvPr/>
                </p:nvSpPr>
                <p:spPr bwMode="auto">
                  <a:xfrm>
                    <a:off x="1275" y="1125"/>
                    <a:ext cx="176" cy="740"/>
                  </a:xfrm>
                  <a:custGeom>
                    <a:avLst/>
                    <a:gdLst>
                      <a:gd name="T0" fmla="*/ 15 w 176"/>
                      <a:gd name="T1" fmla="*/ 18 h 740"/>
                      <a:gd name="T2" fmla="*/ 4 w 176"/>
                      <a:gd name="T3" fmla="*/ 20 h 740"/>
                      <a:gd name="T4" fmla="*/ 33 w 176"/>
                      <a:gd name="T5" fmla="*/ 115 h 740"/>
                      <a:gd name="T6" fmla="*/ 21 w 176"/>
                      <a:gd name="T7" fmla="*/ 116 h 740"/>
                      <a:gd name="T8" fmla="*/ 40 w 176"/>
                      <a:gd name="T9" fmla="*/ 152 h 740"/>
                      <a:gd name="T10" fmla="*/ 28 w 176"/>
                      <a:gd name="T11" fmla="*/ 153 h 740"/>
                      <a:gd name="T12" fmla="*/ 48 w 176"/>
                      <a:gd name="T13" fmla="*/ 296 h 740"/>
                      <a:gd name="T14" fmla="*/ 53 w 176"/>
                      <a:gd name="T15" fmla="*/ 317 h 740"/>
                      <a:gd name="T16" fmla="*/ 58 w 176"/>
                      <a:gd name="T17" fmla="*/ 357 h 740"/>
                      <a:gd name="T18" fmla="*/ 74 w 176"/>
                      <a:gd name="T19" fmla="*/ 461 h 740"/>
                      <a:gd name="T20" fmla="*/ 85 w 176"/>
                      <a:gd name="T21" fmla="*/ 458 h 740"/>
                      <a:gd name="T22" fmla="*/ 85 w 176"/>
                      <a:gd name="T23" fmla="*/ 538 h 740"/>
                      <a:gd name="T24" fmla="*/ 98 w 176"/>
                      <a:gd name="T25" fmla="*/ 605 h 740"/>
                      <a:gd name="T26" fmla="*/ 109 w 176"/>
                      <a:gd name="T27" fmla="*/ 659 h 740"/>
                      <a:gd name="T28" fmla="*/ 119 w 176"/>
                      <a:gd name="T29" fmla="*/ 695 h 740"/>
                      <a:gd name="T30" fmla="*/ 124 w 176"/>
                      <a:gd name="T31" fmla="*/ 703 h 740"/>
                      <a:gd name="T32" fmla="*/ 129 w 176"/>
                      <a:gd name="T33" fmla="*/ 718 h 740"/>
                      <a:gd name="T34" fmla="*/ 142 w 176"/>
                      <a:gd name="T35" fmla="*/ 736 h 740"/>
                      <a:gd name="T36" fmla="*/ 158 w 176"/>
                      <a:gd name="T37" fmla="*/ 739 h 740"/>
                      <a:gd name="T38" fmla="*/ 176 w 176"/>
                      <a:gd name="T39" fmla="*/ 728 h 740"/>
                      <a:gd name="T40" fmla="*/ 159 w 176"/>
                      <a:gd name="T41" fmla="*/ 715 h 740"/>
                      <a:gd name="T42" fmla="*/ 159 w 176"/>
                      <a:gd name="T43" fmla="*/ 715 h 740"/>
                      <a:gd name="T44" fmla="*/ 154 w 176"/>
                      <a:gd name="T45" fmla="*/ 718 h 740"/>
                      <a:gd name="T46" fmla="*/ 151 w 176"/>
                      <a:gd name="T47" fmla="*/ 728 h 740"/>
                      <a:gd name="T48" fmla="*/ 151 w 176"/>
                      <a:gd name="T49" fmla="*/ 728 h 740"/>
                      <a:gd name="T50" fmla="*/ 155 w 176"/>
                      <a:gd name="T51" fmla="*/ 716 h 740"/>
                      <a:gd name="T52" fmla="*/ 152 w 176"/>
                      <a:gd name="T53" fmla="*/ 712 h 740"/>
                      <a:gd name="T54" fmla="*/ 142 w 176"/>
                      <a:gd name="T55" fmla="*/ 718 h 740"/>
                      <a:gd name="T56" fmla="*/ 151 w 176"/>
                      <a:gd name="T57" fmla="*/ 708 h 740"/>
                      <a:gd name="T58" fmla="*/ 145 w 176"/>
                      <a:gd name="T59" fmla="*/ 693 h 740"/>
                      <a:gd name="T60" fmla="*/ 141 w 176"/>
                      <a:gd name="T61" fmla="*/ 686 h 740"/>
                      <a:gd name="T62" fmla="*/ 135 w 176"/>
                      <a:gd name="T63" fmla="*/ 666 h 740"/>
                      <a:gd name="T64" fmla="*/ 135 w 176"/>
                      <a:gd name="T65" fmla="*/ 666 h 740"/>
                      <a:gd name="T66" fmla="*/ 129 w 176"/>
                      <a:gd name="T67" fmla="*/ 643 h 740"/>
                      <a:gd name="T68" fmla="*/ 121 w 176"/>
                      <a:gd name="T69" fmla="*/ 601 h 740"/>
                      <a:gd name="T70" fmla="*/ 117 w 176"/>
                      <a:gd name="T71" fmla="*/ 585 h 740"/>
                      <a:gd name="T72" fmla="*/ 108 w 176"/>
                      <a:gd name="T73" fmla="*/ 534 h 740"/>
                      <a:gd name="T74" fmla="*/ 108 w 176"/>
                      <a:gd name="T75" fmla="*/ 534 h 740"/>
                      <a:gd name="T76" fmla="*/ 102 w 176"/>
                      <a:gd name="T77" fmla="*/ 497 h 740"/>
                      <a:gd name="T78" fmla="*/ 97 w 176"/>
                      <a:gd name="T79" fmla="*/ 457 h 740"/>
                      <a:gd name="T80" fmla="*/ 92 w 176"/>
                      <a:gd name="T81" fmla="*/ 437 h 740"/>
                      <a:gd name="T82" fmla="*/ 82 w 176"/>
                      <a:gd name="T83" fmla="*/ 354 h 740"/>
                      <a:gd name="T84" fmla="*/ 71 w 176"/>
                      <a:gd name="T85" fmla="*/ 291 h 740"/>
                      <a:gd name="T86" fmla="*/ 60 w 176"/>
                      <a:gd name="T87" fmla="*/ 293 h 740"/>
                      <a:gd name="T88" fmla="*/ 53 w 176"/>
                      <a:gd name="T89" fmla="*/ 150 h 740"/>
                      <a:gd name="T90" fmla="*/ 47 w 176"/>
                      <a:gd name="T91" fmla="*/ 132 h 740"/>
                      <a:gd name="T92" fmla="*/ 44 w 176"/>
                      <a:gd name="T93" fmla="*/ 113 h 740"/>
                      <a:gd name="T94" fmla="*/ 27 w 176"/>
                      <a:gd name="T95" fmla="*/ 15 h 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6" h="740">
                        <a:moveTo>
                          <a:pt x="23" y="0"/>
                        </a:moveTo>
                        <a:lnTo>
                          <a:pt x="0" y="8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7" y="35"/>
                        </a:lnTo>
                        <a:lnTo>
                          <a:pt x="13" y="6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4" y="134"/>
                        </a:lnTo>
                        <a:lnTo>
                          <a:pt x="24" y="136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43" y="253"/>
                        </a:lnTo>
                        <a:lnTo>
                          <a:pt x="45" y="274"/>
                        </a:lnTo>
                        <a:lnTo>
                          <a:pt x="48" y="294"/>
                        </a:lnTo>
                        <a:lnTo>
                          <a:pt x="48" y="29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5" y="337"/>
                        </a:lnTo>
                        <a:lnTo>
                          <a:pt x="58" y="357"/>
                        </a:lnTo>
                        <a:lnTo>
                          <a:pt x="64" y="400"/>
                        </a:lnTo>
                        <a:lnTo>
                          <a:pt x="70" y="440"/>
                        </a:lnTo>
                        <a:lnTo>
                          <a:pt x="70" y="441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80" y="499"/>
                        </a:lnTo>
                        <a:lnTo>
                          <a:pt x="85" y="537"/>
                        </a:lnTo>
                        <a:lnTo>
                          <a:pt x="85" y="538"/>
                        </a:lnTo>
                        <a:lnTo>
                          <a:pt x="94" y="589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7" y="648"/>
                        </a:lnTo>
                        <a:lnTo>
                          <a:pt x="109" y="659"/>
                        </a:lnTo>
                        <a:lnTo>
                          <a:pt x="112" y="672"/>
                        </a:lnTo>
                        <a:lnTo>
                          <a:pt x="112" y="673"/>
                        </a:lnTo>
                        <a:lnTo>
                          <a:pt x="118" y="693"/>
                        </a:lnTo>
                        <a:lnTo>
                          <a:pt x="119" y="695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8" y="718"/>
                        </a:lnTo>
                        <a:lnTo>
                          <a:pt x="129" y="718"/>
                        </a:lnTo>
                        <a:lnTo>
                          <a:pt x="132" y="723"/>
                        </a:lnTo>
                        <a:lnTo>
                          <a:pt x="132" y="725"/>
                        </a:lnTo>
                        <a:lnTo>
                          <a:pt x="135" y="729"/>
                        </a:lnTo>
                        <a:lnTo>
                          <a:pt x="142" y="736"/>
                        </a:lnTo>
                        <a:lnTo>
                          <a:pt x="146" y="739"/>
                        </a:lnTo>
                        <a:lnTo>
                          <a:pt x="151" y="740"/>
                        </a:lnTo>
                        <a:lnTo>
                          <a:pt x="158" y="740"/>
                        </a:lnTo>
                        <a:lnTo>
                          <a:pt x="158" y="739"/>
                        </a:lnTo>
                        <a:lnTo>
                          <a:pt x="164" y="739"/>
                        </a:lnTo>
                        <a:lnTo>
                          <a:pt x="169" y="736"/>
                        </a:lnTo>
                        <a:lnTo>
                          <a:pt x="174" y="732"/>
                        </a:lnTo>
                        <a:lnTo>
                          <a:pt x="176" y="728"/>
                        </a:lnTo>
                        <a:lnTo>
                          <a:pt x="156" y="715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5" y="716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5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45" y="693"/>
                        </a:lnTo>
                        <a:lnTo>
                          <a:pt x="145" y="692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32" y="65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1" y="601"/>
                        </a:lnTo>
                        <a:lnTo>
                          <a:pt x="121" y="599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98" y="457"/>
                        </a:lnTo>
                        <a:lnTo>
                          <a:pt x="97" y="45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88" y="397"/>
                        </a:lnTo>
                        <a:lnTo>
                          <a:pt x="82" y="354"/>
                        </a:lnTo>
                        <a:lnTo>
                          <a:pt x="80" y="334"/>
                        </a:lnTo>
                        <a:lnTo>
                          <a:pt x="77" y="313"/>
                        </a:lnTo>
                        <a:lnTo>
                          <a:pt x="75" y="313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0" y="271"/>
                        </a:lnTo>
                        <a:lnTo>
                          <a:pt x="67" y="250"/>
                        </a:lnTo>
                        <a:lnTo>
                          <a:pt x="53" y="150"/>
                        </a:lnTo>
                        <a:lnTo>
                          <a:pt x="51" y="149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4" y="113"/>
                        </a:lnTo>
                        <a:lnTo>
                          <a:pt x="35" y="62"/>
                        </a:lnTo>
                        <a:lnTo>
                          <a:pt x="30" y="30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9" name="Freeform 125"/>
                  <p:cNvSpPr>
                    <a:spLocks/>
                  </p:cNvSpPr>
                  <p:nvPr/>
                </p:nvSpPr>
                <p:spPr bwMode="auto">
                  <a:xfrm>
                    <a:off x="1429" y="913"/>
                    <a:ext cx="175" cy="944"/>
                  </a:xfrm>
                  <a:custGeom>
                    <a:avLst/>
                    <a:gdLst>
                      <a:gd name="T0" fmla="*/ 25 w 175"/>
                      <a:gd name="T1" fmla="*/ 935 h 944"/>
                      <a:gd name="T2" fmla="*/ 21 w 175"/>
                      <a:gd name="T3" fmla="*/ 914 h 944"/>
                      <a:gd name="T4" fmla="*/ 21 w 175"/>
                      <a:gd name="T5" fmla="*/ 914 h 944"/>
                      <a:gd name="T6" fmla="*/ 37 w 175"/>
                      <a:gd name="T7" fmla="*/ 911 h 944"/>
                      <a:gd name="T8" fmla="*/ 45 w 175"/>
                      <a:gd name="T9" fmla="*/ 878 h 944"/>
                      <a:gd name="T10" fmla="*/ 57 w 175"/>
                      <a:gd name="T11" fmla="*/ 821 h 944"/>
                      <a:gd name="T12" fmla="*/ 45 w 175"/>
                      <a:gd name="T13" fmla="*/ 818 h 944"/>
                      <a:gd name="T14" fmla="*/ 64 w 175"/>
                      <a:gd name="T15" fmla="*/ 787 h 944"/>
                      <a:gd name="T16" fmla="*/ 74 w 175"/>
                      <a:gd name="T17" fmla="*/ 729 h 944"/>
                      <a:gd name="T18" fmla="*/ 81 w 175"/>
                      <a:gd name="T19" fmla="*/ 666 h 944"/>
                      <a:gd name="T20" fmla="*/ 81 w 175"/>
                      <a:gd name="T21" fmla="*/ 666 h 944"/>
                      <a:gd name="T22" fmla="*/ 92 w 175"/>
                      <a:gd name="T23" fmla="*/ 596 h 944"/>
                      <a:gd name="T24" fmla="*/ 94 w 175"/>
                      <a:gd name="T25" fmla="*/ 472 h 944"/>
                      <a:gd name="T26" fmla="*/ 94 w 175"/>
                      <a:gd name="T27" fmla="*/ 472 h 944"/>
                      <a:gd name="T28" fmla="*/ 111 w 175"/>
                      <a:gd name="T29" fmla="*/ 449 h 944"/>
                      <a:gd name="T30" fmla="*/ 122 w 175"/>
                      <a:gd name="T31" fmla="*/ 351 h 944"/>
                      <a:gd name="T32" fmla="*/ 115 w 175"/>
                      <a:gd name="T33" fmla="*/ 301 h 944"/>
                      <a:gd name="T34" fmla="*/ 115 w 175"/>
                      <a:gd name="T35" fmla="*/ 301 h 944"/>
                      <a:gd name="T36" fmla="*/ 132 w 175"/>
                      <a:gd name="T37" fmla="*/ 278 h 944"/>
                      <a:gd name="T38" fmla="*/ 152 w 175"/>
                      <a:gd name="T39" fmla="*/ 127 h 944"/>
                      <a:gd name="T40" fmla="*/ 152 w 175"/>
                      <a:gd name="T41" fmla="*/ 127 h 944"/>
                      <a:gd name="T42" fmla="*/ 155 w 175"/>
                      <a:gd name="T43" fmla="*/ 110 h 944"/>
                      <a:gd name="T44" fmla="*/ 163 w 175"/>
                      <a:gd name="T45" fmla="*/ 58 h 944"/>
                      <a:gd name="T46" fmla="*/ 169 w 175"/>
                      <a:gd name="T47" fmla="*/ 30 h 944"/>
                      <a:gd name="T48" fmla="*/ 172 w 175"/>
                      <a:gd name="T49" fmla="*/ 17 h 944"/>
                      <a:gd name="T50" fmla="*/ 149 w 175"/>
                      <a:gd name="T51" fmla="*/ 11 h 944"/>
                      <a:gd name="T52" fmla="*/ 146 w 175"/>
                      <a:gd name="T53" fmla="*/ 26 h 944"/>
                      <a:gd name="T54" fmla="*/ 135 w 175"/>
                      <a:gd name="T55" fmla="*/ 87 h 944"/>
                      <a:gd name="T56" fmla="*/ 132 w 175"/>
                      <a:gd name="T57" fmla="*/ 104 h 944"/>
                      <a:gd name="T58" fmla="*/ 132 w 175"/>
                      <a:gd name="T59" fmla="*/ 104 h 944"/>
                      <a:gd name="T60" fmla="*/ 128 w 175"/>
                      <a:gd name="T61" fmla="*/ 124 h 944"/>
                      <a:gd name="T62" fmla="*/ 108 w 175"/>
                      <a:gd name="T63" fmla="*/ 275 h 944"/>
                      <a:gd name="T64" fmla="*/ 119 w 175"/>
                      <a:gd name="T65" fmla="*/ 277 h 944"/>
                      <a:gd name="T66" fmla="*/ 101 w 175"/>
                      <a:gd name="T67" fmla="*/ 322 h 944"/>
                      <a:gd name="T68" fmla="*/ 89 w 175"/>
                      <a:gd name="T69" fmla="*/ 422 h 944"/>
                      <a:gd name="T70" fmla="*/ 86 w 175"/>
                      <a:gd name="T71" fmla="*/ 446 h 944"/>
                      <a:gd name="T72" fmla="*/ 82 w 175"/>
                      <a:gd name="T73" fmla="*/ 471 h 944"/>
                      <a:gd name="T74" fmla="*/ 62 w 175"/>
                      <a:gd name="T75" fmla="*/ 639 h 944"/>
                      <a:gd name="T76" fmla="*/ 74 w 175"/>
                      <a:gd name="T77" fmla="*/ 640 h 944"/>
                      <a:gd name="T78" fmla="*/ 49 w 175"/>
                      <a:gd name="T79" fmla="*/ 726 h 944"/>
                      <a:gd name="T80" fmla="*/ 47 w 175"/>
                      <a:gd name="T81" fmla="*/ 746 h 944"/>
                      <a:gd name="T82" fmla="*/ 41 w 175"/>
                      <a:gd name="T83" fmla="*/ 783 h 944"/>
                      <a:gd name="T84" fmla="*/ 38 w 175"/>
                      <a:gd name="T85" fmla="*/ 798 h 944"/>
                      <a:gd name="T86" fmla="*/ 38 w 175"/>
                      <a:gd name="T87" fmla="*/ 798 h 944"/>
                      <a:gd name="T88" fmla="*/ 34 w 175"/>
                      <a:gd name="T89" fmla="*/ 817 h 944"/>
                      <a:gd name="T90" fmla="*/ 37 w 175"/>
                      <a:gd name="T91" fmla="*/ 863 h 944"/>
                      <a:gd name="T92" fmla="*/ 37 w 175"/>
                      <a:gd name="T93" fmla="*/ 863 h 944"/>
                      <a:gd name="T94" fmla="*/ 20 w 175"/>
                      <a:gd name="T95" fmla="*/ 884 h 944"/>
                      <a:gd name="T96" fmla="*/ 31 w 175"/>
                      <a:gd name="T97" fmla="*/ 887 h 944"/>
                      <a:gd name="T98" fmla="*/ 25 w 175"/>
                      <a:gd name="T99" fmla="*/ 907 h 944"/>
                      <a:gd name="T100" fmla="*/ 25 w 175"/>
                      <a:gd name="T101" fmla="*/ 907 h 944"/>
                      <a:gd name="T102" fmla="*/ 10 w 175"/>
                      <a:gd name="T103" fmla="*/ 910 h 944"/>
                      <a:gd name="T104" fmla="*/ 5 w 175"/>
                      <a:gd name="T105" fmla="*/ 922 h 944"/>
                      <a:gd name="T106" fmla="*/ 5 w 175"/>
                      <a:gd name="T107" fmla="*/ 922 h 9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175" h="944">
                        <a:moveTo>
                          <a:pt x="0" y="931"/>
                        </a:moveTo>
                        <a:lnTo>
                          <a:pt x="20" y="944"/>
                        </a:lnTo>
                        <a:lnTo>
                          <a:pt x="25" y="935"/>
                        </a:lnTo>
                        <a:lnTo>
                          <a:pt x="27" y="932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5" y="914"/>
                        </a:lnTo>
                        <a:lnTo>
                          <a:pt x="37" y="911"/>
                        </a:lnTo>
                        <a:lnTo>
                          <a:pt x="42" y="891"/>
                        </a:lnTo>
                        <a:lnTo>
                          <a:pt x="42" y="890"/>
                        </a:lnTo>
                        <a:lnTo>
                          <a:pt x="45" y="878"/>
                        </a:lnTo>
                        <a:lnTo>
                          <a:pt x="48" y="865"/>
                        </a:lnTo>
                        <a:lnTo>
                          <a:pt x="54" y="837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61" y="804"/>
                        </a:lnTo>
                        <a:lnTo>
                          <a:pt x="64" y="787"/>
                        </a:lnTo>
                        <a:lnTo>
                          <a:pt x="69" y="750"/>
                        </a:lnTo>
                        <a:lnTo>
                          <a:pt x="71" y="749"/>
                        </a:lnTo>
                        <a:lnTo>
                          <a:pt x="74" y="729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5" y="643"/>
                        </a:lnTo>
                        <a:lnTo>
                          <a:pt x="86" y="642"/>
                        </a:lnTo>
                        <a:lnTo>
                          <a:pt x="92" y="596"/>
                        </a:lnTo>
                        <a:lnTo>
                          <a:pt x="104" y="499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9" y="451"/>
                        </a:lnTo>
                        <a:lnTo>
                          <a:pt x="111" y="449"/>
                        </a:lnTo>
                        <a:lnTo>
                          <a:pt x="113" y="425"/>
                        </a:lnTo>
                        <a:lnTo>
                          <a:pt x="116" y="399"/>
                        </a:lnTo>
                        <a:lnTo>
                          <a:pt x="122" y="351"/>
                        </a:lnTo>
                        <a:lnTo>
                          <a:pt x="125" y="325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31" y="279"/>
                        </a:lnTo>
                        <a:lnTo>
                          <a:pt x="132" y="278"/>
                        </a:lnTo>
                        <a:lnTo>
                          <a:pt x="141" y="210"/>
                        </a:lnTo>
                        <a:lnTo>
                          <a:pt x="146" y="167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5" y="110"/>
                        </a:lnTo>
                        <a:lnTo>
                          <a:pt x="158" y="91"/>
                        </a:lnTo>
                        <a:lnTo>
                          <a:pt x="160" y="76"/>
                        </a:lnTo>
                        <a:lnTo>
                          <a:pt x="163" y="58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72" y="17"/>
                        </a:lnTo>
                        <a:lnTo>
                          <a:pt x="175" y="6"/>
                        </a:lnTo>
                        <a:lnTo>
                          <a:pt x="152" y="0"/>
                        </a:lnTo>
                        <a:lnTo>
                          <a:pt x="149" y="11"/>
                        </a:lnTo>
                        <a:lnTo>
                          <a:pt x="146" y="24"/>
                        </a:lnTo>
                        <a:lnTo>
                          <a:pt x="146" y="27"/>
                        </a:lnTo>
                        <a:lnTo>
                          <a:pt x="146" y="26"/>
                        </a:lnTo>
                        <a:lnTo>
                          <a:pt x="141" y="54"/>
                        </a:lnTo>
                        <a:lnTo>
                          <a:pt x="138" y="71"/>
                        </a:lnTo>
                        <a:lnTo>
                          <a:pt x="135" y="87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28" y="123"/>
                        </a:lnTo>
                        <a:lnTo>
                          <a:pt x="128" y="125"/>
                        </a:lnTo>
                        <a:lnTo>
                          <a:pt x="128" y="124"/>
                        </a:lnTo>
                        <a:lnTo>
                          <a:pt x="122" y="164"/>
                        </a:lnTo>
                        <a:lnTo>
                          <a:pt x="116" y="20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04" y="299"/>
                        </a:lnTo>
                        <a:lnTo>
                          <a:pt x="101" y="322"/>
                        </a:lnTo>
                        <a:lnTo>
                          <a:pt x="98" y="348"/>
                        </a:lnTo>
                        <a:lnTo>
                          <a:pt x="92" y="396"/>
                        </a:lnTo>
                        <a:lnTo>
                          <a:pt x="89" y="422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82" y="471"/>
                        </a:lnTo>
                        <a:lnTo>
                          <a:pt x="79" y="496"/>
                        </a:lnTo>
                        <a:lnTo>
                          <a:pt x="68" y="593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58" y="662"/>
                        </a:lnTo>
                        <a:lnTo>
                          <a:pt x="49" y="726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41" y="783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4" y="816"/>
                        </a:lnTo>
                        <a:lnTo>
                          <a:pt x="34" y="818"/>
                        </a:lnTo>
                        <a:lnTo>
                          <a:pt x="34" y="817"/>
                        </a:lnTo>
                        <a:lnTo>
                          <a:pt x="31" y="833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2" y="873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1" y="908"/>
                        </a:lnTo>
                        <a:lnTo>
                          <a:pt x="10" y="910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2" y="927"/>
                        </a:lnTo>
                        <a:lnTo>
                          <a:pt x="0" y="93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0" name="Freeform 126"/>
                  <p:cNvSpPr>
                    <a:spLocks/>
                  </p:cNvSpPr>
                  <p:nvPr/>
                </p:nvSpPr>
                <p:spPr bwMode="auto">
                  <a:xfrm>
                    <a:off x="1578" y="855"/>
                    <a:ext cx="179" cy="821"/>
                  </a:xfrm>
                  <a:custGeom>
                    <a:avLst/>
                    <a:gdLst>
                      <a:gd name="T0" fmla="*/ 14 w 179"/>
                      <a:gd name="T1" fmla="*/ 61 h 821"/>
                      <a:gd name="T2" fmla="*/ 26 w 179"/>
                      <a:gd name="T3" fmla="*/ 67 h 821"/>
                      <a:gd name="T4" fmla="*/ 36 w 179"/>
                      <a:gd name="T5" fmla="*/ 37 h 821"/>
                      <a:gd name="T6" fmla="*/ 24 w 179"/>
                      <a:gd name="T7" fmla="*/ 32 h 821"/>
                      <a:gd name="T8" fmla="*/ 40 w 179"/>
                      <a:gd name="T9" fmla="*/ 28 h 821"/>
                      <a:gd name="T10" fmla="*/ 43 w 179"/>
                      <a:gd name="T11" fmla="*/ 24 h 821"/>
                      <a:gd name="T12" fmla="*/ 33 w 179"/>
                      <a:gd name="T13" fmla="*/ 17 h 821"/>
                      <a:gd name="T14" fmla="*/ 39 w 179"/>
                      <a:gd name="T15" fmla="*/ 24 h 821"/>
                      <a:gd name="T16" fmla="*/ 39 w 179"/>
                      <a:gd name="T17" fmla="*/ 11 h 821"/>
                      <a:gd name="T18" fmla="*/ 37 w 179"/>
                      <a:gd name="T19" fmla="*/ 22 h 821"/>
                      <a:gd name="T20" fmla="*/ 43 w 179"/>
                      <a:gd name="T21" fmla="*/ 25 h 821"/>
                      <a:gd name="T22" fmla="*/ 48 w 179"/>
                      <a:gd name="T23" fmla="*/ 14 h 821"/>
                      <a:gd name="T24" fmla="*/ 43 w 179"/>
                      <a:gd name="T25" fmla="*/ 28 h 821"/>
                      <a:gd name="T26" fmla="*/ 48 w 179"/>
                      <a:gd name="T27" fmla="*/ 42 h 821"/>
                      <a:gd name="T28" fmla="*/ 53 w 179"/>
                      <a:gd name="T29" fmla="*/ 48 h 821"/>
                      <a:gd name="T30" fmla="*/ 61 w 179"/>
                      <a:gd name="T31" fmla="*/ 82 h 821"/>
                      <a:gd name="T32" fmla="*/ 61 w 179"/>
                      <a:gd name="T33" fmla="*/ 82 h 821"/>
                      <a:gd name="T34" fmla="*/ 77 w 179"/>
                      <a:gd name="T35" fmla="*/ 164 h 821"/>
                      <a:gd name="T36" fmla="*/ 88 w 179"/>
                      <a:gd name="T37" fmla="*/ 161 h 821"/>
                      <a:gd name="T38" fmla="*/ 80 w 179"/>
                      <a:gd name="T39" fmla="*/ 181 h 821"/>
                      <a:gd name="T40" fmla="*/ 85 w 179"/>
                      <a:gd name="T41" fmla="*/ 222 h 821"/>
                      <a:gd name="T42" fmla="*/ 101 w 179"/>
                      <a:gd name="T43" fmla="*/ 342 h 821"/>
                      <a:gd name="T44" fmla="*/ 113 w 179"/>
                      <a:gd name="T45" fmla="*/ 339 h 821"/>
                      <a:gd name="T46" fmla="*/ 121 w 179"/>
                      <a:gd name="T47" fmla="*/ 527 h 821"/>
                      <a:gd name="T48" fmla="*/ 125 w 179"/>
                      <a:gd name="T49" fmla="*/ 554 h 821"/>
                      <a:gd name="T50" fmla="*/ 128 w 179"/>
                      <a:gd name="T51" fmla="*/ 583 h 821"/>
                      <a:gd name="T52" fmla="*/ 142 w 179"/>
                      <a:gd name="T53" fmla="*/ 720 h 821"/>
                      <a:gd name="T54" fmla="*/ 147 w 179"/>
                      <a:gd name="T55" fmla="*/ 747 h 821"/>
                      <a:gd name="T56" fmla="*/ 155 w 179"/>
                      <a:gd name="T57" fmla="*/ 821 h 821"/>
                      <a:gd name="T58" fmla="*/ 169 w 179"/>
                      <a:gd name="T59" fmla="*/ 742 h 821"/>
                      <a:gd name="T60" fmla="*/ 165 w 179"/>
                      <a:gd name="T61" fmla="*/ 715 h 821"/>
                      <a:gd name="T62" fmla="*/ 161 w 179"/>
                      <a:gd name="T63" fmla="*/ 661 h 821"/>
                      <a:gd name="T64" fmla="*/ 144 w 179"/>
                      <a:gd name="T65" fmla="*/ 524 h 821"/>
                      <a:gd name="T66" fmla="*/ 132 w 179"/>
                      <a:gd name="T67" fmla="*/ 526 h 821"/>
                      <a:gd name="T68" fmla="*/ 125 w 179"/>
                      <a:gd name="T69" fmla="*/ 337 h 821"/>
                      <a:gd name="T70" fmla="*/ 121 w 179"/>
                      <a:gd name="T71" fmla="*/ 312 h 821"/>
                      <a:gd name="T72" fmla="*/ 118 w 179"/>
                      <a:gd name="T73" fmla="*/ 288 h 821"/>
                      <a:gd name="T74" fmla="*/ 103 w 179"/>
                      <a:gd name="T75" fmla="*/ 178 h 821"/>
                      <a:gd name="T76" fmla="*/ 84 w 179"/>
                      <a:gd name="T77" fmla="*/ 142 h 821"/>
                      <a:gd name="T78" fmla="*/ 95 w 179"/>
                      <a:gd name="T79" fmla="*/ 141 h 821"/>
                      <a:gd name="T80" fmla="*/ 84 w 179"/>
                      <a:gd name="T81" fmla="*/ 77 h 821"/>
                      <a:gd name="T82" fmla="*/ 60 w 179"/>
                      <a:gd name="T83" fmla="*/ 37 h 821"/>
                      <a:gd name="T84" fmla="*/ 71 w 179"/>
                      <a:gd name="T85" fmla="*/ 32 h 821"/>
                      <a:gd name="T86" fmla="*/ 57 w 179"/>
                      <a:gd name="T87" fmla="*/ 5 h 821"/>
                      <a:gd name="T88" fmla="*/ 30 w 179"/>
                      <a:gd name="T89" fmla="*/ 2 h 821"/>
                      <a:gd name="T90" fmla="*/ 13 w 179"/>
                      <a:gd name="T91" fmla="*/ 30 h 821"/>
                      <a:gd name="T92" fmla="*/ 9 w 179"/>
                      <a:gd name="T93" fmla="*/ 47 h 821"/>
                      <a:gd name="T94" fmla="*/ 4 w 179"/>
                      <a:gd name="T95" fmla="*/ 57 h 8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9" h="821">
                        <a:moveTo>
                          <a:pt x="0" y="69"/>
                        </a:moveTo>
                        <a:lnTo>
                          <a:pt x="23" y="75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30" y="57"/>
                        </a:lnTo>
                        <a:lnTo>
                          <a:pt x="30" y="55"/>
                        </a:lnTo>
                        <a:lnTo>
                          <a:pt x="33" y="45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39" y="22"/>
                        </a:lnTo>
                        <a:lnTo>
                          <a:pt x="43" y="22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8" y="42"/>
                        </a:lnTo>
                        <a:lnTo>
                          <a:pt x="50" y="42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64" y="97"/>
                        </a:lnTo>
                        <a:lnTo>
                          <a:pt x="70" y="128"/>
                        </a:lnTo>
                        <a:lnTo>
                          <a:pt x="73" y="145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83" y="201"/>
                        </a:lnTo>
                        <a:lnTo>
                          <a:pt x="85" y="222"/>
                        </a:lnTo>
                        <a:lnTo>
                          <a:pt x="94" y="290"/>
                        </a:lnTo>
                        <a:lnTo>
                          <a:pt x="97" y="315"/>
                        </a:lnTo>
                        <a:lnTo>
                          <a:pt x="97" y="316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10" y="417"/>
                        </a:lnTo>
                        <a:lnTo>
                          <a:pt x="118" y="499"/>
                        </a:lnTo>
                        <a:lnTo>
                          <a:pt x="121" y="527"/>
                        </a:lnTo>
                        <a:lnTo>
                          <a:pt x="121" y="529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8" y="583"/>
                        </a:lnTo>
                        <a:lnTo>
                          <a:pt x="137" y="664"/>
                        </a:lnTo>
                        <a:lnTo>
                          <a:pt x="140" y="692"/>
                        </a:lnTo>
                        <a:lnTo>
                          <a:pt x="142" y="718"/>
                        </a:lnTo>
                        <a:lnTo>
                          <a:pt x="142" y="720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52" y="797"/>
                        </a:lnTo>
                        <a:lnTo>
                          <a:pt x="155" y="821"/>
                        </a:lnTo>
                        <a:lnTo>
                          <a:pt x="179" y="818"/>
                        </a:lnTo>
                        <a:lnTo>
                          <a:pt x="177" y="794"/>
                        </a:lnTo>
                        <a:lnTo>
                          <a:pt x="171" y="742"/>
                        </a:lnTo>
                        <a:lnTo>
                          <a:pt x="169" y="742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4" y="690"/>
                        </a:lnTo>
                        <a:lnTo>
                          <a:pt x="161" y="661"/>
                        </a:lnTo>
                        <a:lnTo>
                          <a:pt x="152" y="580"/>
                        </a:lnTo>
                        <a:lnTo>
                          <a:pt x="150" y="551"/>
                        </a:lnTo>
                        <a:lnTo>
                          <a:pt x="148" y="551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2" y="496"/>
                        </a:lnTo>
                        <a:lnTo>
                          <a:pt x="134" y="414"/>
                        </a:lnTo>
                        <a:lnTo>
                          <a:pt x="125" y="337"/>
                        </a:lnTo>
                        <a:lnTo>
                          <a:pt x="124" y="337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18" y="288"/>
                        </a:lnTo>
                        <a:lnTo>
                          <a:pt x="110" y="219"/>
                        </a:lnTo>
                        <a:lnTo>
                          <a:pt x="107" y="198"/>
                        </a:lnTo>
                        <a:lnTo>
                          <a:pt x="104" y="178"/>
                        </a:lnTo>
                        <a:lnTo>
                          <a:pt x="103" y="178"/>
                        </a:lnTo>
                        <a:lnTo>
                          <a:pt x="100" y="159"/>
                        </a:lnTo>
                        <a:lnTo>
                          <a:pt x="100" y="158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3" y="124"/>
                        </a:lnTo>
                        <a:lnTo>
                          <a:pt x="87" y="92"/>
                        </a:lnTo>
                        <a:lnTo>
                          <a:pt x="84" y="78"/>
                        </a:lnTo>
                        <a:lnTo>
                          <a:pt x="84" y="77"/>
                        </a:lnTo>
                        <a:lnTo>
                          <a:pt x="76" y="42"/>
                        </a:lnTo>
                        <a:lnTo>
                          <a:pt x="76" y="39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66" y="18"/>
                        </a:lnTo>
                        <a:lnTo>
                          <a:pt x="64" y="17"/>
                        </a:lnTo>
                        <a:lnTo>
                          <a:pt x="58" y="8"/>
                        </a:lnTo>
                        <a:lnTo>
                          <a:pt x="57" y="5"/>
                        </a:lnTo>
                        <a:lnTo>
                          <a:pt x="48" y="1"/>
                        </a:lnTo>
                        <a:lnTo>
                          <a:pt x="47" y="0"/>
                        </a:lnTo>
                        <a:lnTo>
                          <a:pt x="34" y="0"/>
                        </a:lnTo>
                        <a:lnTo>
                          <a:pt x="30" y="2"/>
                        </a:lnTo>
                        <a:lnTo>
                          <a:pt x="24" y="8"/>
                        </a:lnTo>
                        <a:lnTo>
                          <a:pt x="23" y="11"/>
                        </a:lnTo>
                        <a:lnTo>
                          <a:pt x="20" y="15"/>
                        </a:lnTo>
                        <a:lnTo>
                          <a:pt x="13" y="30"/>
                        </a:lnTo>
                        <a:lnTo>
                          <a:pt x="10" y="38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4" y="57"/>
                        </a:lnTo>
                        <a:lnTo>
                          <a:pt x="3" y="58"/>
                        </a:lnTo>
                        <a:lnTo>
                          <a:pt x="0" y="6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1" name="Freeform 127"/>
                  <p:cNvSpPr>
                    <a:spLocks/>
                  </p:cNvSpPr>
                  <p:nvPr/>
                </p:nvSpPr>
                <p:spPr bwMode="auto">
                  <a:xfrm>
                    <a:off x="1730" y="1460"/>
                    <a:ext cx="178" cy="519"/>
                  </a:xfrm>
                  <a:custGeom>
                    <a:avLst/>
                    <a:gdLst>
                      <a:gd name="T0" fmla="*/ 12 w 178"/>
                      <a:gd name="T1" fmla="*/ 287 h 519"/>
                      <a:gd name="T2" fmla="*/ 30 w 178"/>
                      <a:gd name="T3" fmla="*/ 328 h 519"/>
                      <a:gd name="T4" fmla="*/ 19 w 178"/>
                      <a:gd name="T5" fmla="*/ 330 h 519"/>
                      <a:gd name="T6" fmla="*/ 36 w 178"/>
                      <a:gd name="T7" fmla="*/ 437 h 519"/>
                      <a:gd name="T8" fmla="*/ 49 w 178"/>
                      <a:gd name="T9" fmla="*/ 484 h 519"/>
                      <a:gd name="T10" fmla="*/ 59 w 178"/>
                      <a:gd name="T11" fmla="*/ 507 h 519"/>
                      <a:gd name="T12" fmla="*/ 73 w 178"/>
                      <a:gd name="T13" fmla="*/ 519 h 519"/>
                      <a:gd name="T14" fmla="*/ 100 w 178"/>
                      <a:gd name="T15" fmla="*/ 505 h 519"/>
                      <a:gd name="T16" fmla="*/ 107 w 178"/>
                      <a:gd name="T17" fmla="*/ 488 h 519"/>
                      <a:gd name="T18" fmla="*/ 96 w 178"/>
                      <a:gd name="T19" fmla="*/ 484 h 519"/>
                      <a:gd name="T20" fmla="*/ 114 w 178"/>
                      <a:gd name="T21" fmla="*/ 470 h 519"/>
                      <a:gd name="T22" fmla="*/ 123 w 178"/>
                      <a:gd name="T23" fmla="*/ 430 h 519"/>
                      <a:gd name="T24" fmla="*/ 131 w 178"/>
                      <a:gd name="T25" fmla="*/ 380 h 519"/>
                      <a:gd name="T26" fmla="*/ 137 w 178"/>
                      <a:gd name="T27" fmla="*/ 360 h 519"/>
                      <a:gd name="T28" fmla="*/ 154 w 178"/>
                      <a:gd name="T29" fmla="*/ 224 h 519"/>
                      <a:gd name="T30" fmla="*/ 157 w 178"/>
                      <a:gd name="T31" fmla="*/ 199 h 519"/>
                      <a:gd name="T32" fmla="*/ 161 w 178"/>
                      <a:gd name="T33" fmla="*/ 172 h 519"/>
                      <a:gd name="T34" fmla="*/ 176 w 178"/>
                      <a:gd name="T35" fmla="*/ 33 h 519"/>
                      <a:gd name="T36" fmla="*/ 146 w 178"/>
                      <a:gd name="T37" fmla="*/ 87 h 519"/>
                      <a:gd name="T38" fmla="*/ 148 w 178"/>
                      <a:gd name="T39" fmla="*/ 170 h 519"/>
                      <a:gd name="T40" fmla="*/ 133 w 178"/>
                      <a:gd name="T41" fmla="*/ 196 h 519"/>
                      <a:gd name="T42" fmla="*/ 116 w 178"/>
                      <a:gd name="T43" fmla="*/ 337 h 519"/>
                      <a:gd name="T44" fmla="*/ 113 w 178"/>
                      <a:gd name="T45" fmla="*/ 357 h 519"/>
                      <a:gd name="T46" fmla="*/ 109 w 178"/>
                      <a:gd name="T47" fmla="*/ 377 h 519"/>
                      <a:gd name="T48" fmla="*/ 97 w 178"/>
                      <a:gd name="T49" fmla="*/ 440 h 519"/>
                      <a:gd name="T50" fmla="*/ 109 w 178"/>
                      <a:gd name="T51" fmla="*/ 441 h 519"/>
                      <a:gd name="T52" fmla="*/ 103 w 178"/>
                      <a:gd name="T53" fmla="*/ 465 h 519"/>
                      <a:gd name="T54" fmla="*/ 89 w 178"/>
                      <a:gd name="T55" fmla="*/ 472 h 519"/>
                      <a:gd name="T56" fmla="*/ 100 w 178"/>
                      <a:gd name="T57" fmla="*/ 475 h 519"/>
                      <a:gd name="T58" fmla="*/ 93 w 178"/>
                      <a:gd name="T59" fmla="*/ 492 h 519"/>
                      <a:gd name="T60" fmla="*/ 83 w 178"/>
                      <a:gd name="T61" fmla="*/ 487 h 519"/>
                      <a:gd name="T62" fmla="*/ 90 w 178"/>
                      <a:gd name="T63" fmla="*/ 498 h 519"/>
                      <a:gd name="T64" fmla="*/ 79 w 178"/>
                      <a:gd name="T65" fmla="*/ 494 h 519"/>
                      <a:gd name="T66" fmla="*/ 76 w 178"/>
                      <a:gd name="T67" fmla="*/ 497 h 519"/>
                      <a:gd name="T68" fmla="*/ 84 w 178"/>
                      <a:gd name="T69" fmla="*/ 505 h 519"/>
                      <a:gd name="T70" fmla="*/ 84 w 178"/>
                      <a:gd name="T71" fmla="*/ 498 h 519"/>
                      <a:gd name="T72" fmla="*/ 79 w 178"/>
                      <a:gd name="T73" fmla="*/ 508 h 519"/>
                      <a:gd name="T74" fmla="*/ 83 w 178"/>
                      <a:gd name="T75" fmla="*/ 497 h 519"/>
                      <a:gd name="T76" fmla="*/ 79 w 178"/>
                      <a:gd name="T77" fmla="*/ 494 h 519"/>
                      <a:gd name="T78" fmla="*/ 72 w 178"/>
                      <a:gd name="T79" fmla="*/ 504 h 519"/>
                      <a:gd name="T80" fmla="*/ 80 w 178"/>
                      <a:gd name="T81" fmla="*/ 494 h 519"/>
                      <a:gd name="T82" fmla="*/ 74 w 178"/>
                      <a:gd name="T83" fmla="*/ 482 h 519"/>
                      <a:gd name="T84" fmla="*/ 63 w 178"/>
                      <a:gd name="T85" fmla="*/ 488 h 519"/>
                      <a:gd name="T86" fmla="*/ 62 w 178"/>
                      <a:gd name="T87" fmla="*/ 444 h 519"/>
                      <a:gd name="T88" fmla="*/ 62 w 178"/>
                      <a:gd name="T89" fmla="*/ 444 h 519"/>
                      <a:gd name="T90" fmla="*/ 59 w 178"/>
                      <a:gd name="T91" fmla="*/ 431 h 519"/>
                      <a:gd name="T92" fmla="*/ 47 w 178"/>
                      <a:gd name="T93" fmla="*/ 367 h 519"/>
                      <a:gd name="T94" fmla="*/ 36 w 178"/>
                      <a:gd name="T95" fmla="*/ 368 h 519"/>
                      <a:gd name="T96" fmla="*/ 37 w 178"/>
                      <a:gd name="T97" fmla="*/ 306 h 519"/>
                      <a:gd name="T98" fmla="*/ 26 w 178"/>
                      <a:gd name="T99" fmla="*/ 307 h 519"/>
                      <a:gd name="T100" fmla="*/ 27 w 178"/>
                      <a:gd name="T101" fmla="*/ 213 h 5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519">
                        <a:moveTo>
                          <a:pt x="25" y="189"/>
                        </a:moveTo>
                        <a:lnTo>
                          <a:pt x="0" y="192"/>
                        </a:lnTo>
                        <a:lnTo>
                          <a:pt x="9" y="264"/>
                        </a:lnTo>
                        <a:lnTo>
                          <a:pt x="12" y="287"/>
                        </a:lnTo>
                        <a:lnTo>
                          <a:pt x="15" y="308"/>
                        </a:lnTo>
                        <a:lnTo>
                          <a:pt x="15" y="31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25" y="370"/>
                        </a:lnTo>
                        <a:lnTo>
                          <a:pt x="25" y="371"/>
                        </a:lnTo>
                        <a:lnTo>
                          <a:pt x="30" y="405"/>
                        </a:lnTo>
                        <a:lnTo>
                          <a:pt x="36" y="437"/>
                        </a:lnTo>
                        <a:lnTo>
                          <a:pt x="39" y="450"/>
                        </a:lnTo>
                        <a:lnTo>
                          <a:pt x="39" y="451"/>
                        </a:lnTo>
                        <a:lnTo>
                          <a:pt x="43" y="464"/>
                        </a:lnTo>
                        <a:lnTo>
                          <a:pt x="49" y="484"/>
                        </a:lnTo>
                        <a:lnTo>
                          <a:pt x="52" y="492"/>
                        </a:lnTo>
                        <a:lnTo>
                          <a:pt x="53" y="494"/>
                        </a:lnTo>
                        <a:lnTo>
                          <a:pt x="59" y="505"/>
                        </a:lnTo>
                        <a:lnTo>
                          <a:pt x="59" y="507"/>
                        </a:lnTo>
                        <a:lnTo>
                          <a:pt x="62" y="511"/>
                        </a:lnTo>
                        <a:lnTo>
                          <a:pt x="70" y="517"/>
                        </a:lnTo>
                        <a:lnTo>
                          <a:pt x="70" y="518"/>
                        </a:lnTo>
                        <a:lnTo>
                          <a:pt x="73" y="519"/>
                        </a:lnTo>
                        <a:lnTo>
                          <a:pt x="84" y="519"/>
                        </a:lnTo>
                        <a:lnTo>
                          <a:pt x="90" y="517"/>
                        </a:lnTo>
                        <a:lnTo>
                          <a:pt x="97" y="509"/>
                        </a:lnTo>
                        <a:lnTo>
                          <a:pt x="100" y="505"/>
                        </a:lnTo>
                        <a:lnTo>
                          <a:pt x="101" y="504"/>
                        </a:lnTo>
                        <a:lnTo>
                          <a:pt x="104" y="498"/>
                        </a:lnTo>
                        <a:lnTo>
                          <a:pt x="104" y="497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11" y="481"/>
                        </a:lnTo>
                        <a:lnTo>
                          <a:pt x="111" y="480"/>
                        </a:lnTo>
                        <a:lnTo>
                          <a:pt x="114" y="470"/>
                        </a:lnTo>
                        <a:lnTo>
                          <a:pt x="114" y="468"/>
                        </a:lnTo>
                        <a:lnTo>
                          <a:pt x="117" y="457"/>
                        </a:lnTo>
                        <a:lnTo>
                          <a:pt x="120" y="444"/>
                        </a:lnTo>
                        <a:lnTo>
                          <a:pt x="123" y="430"/>
                        </a:lnTo>
                        <a:lnTo>
                          <a:pt x="126" y="414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36" y="361"/>
                        </a:lnTo>
                        <a:lnTo>
                          <a:pt x="137" y="360"/>
                        </a:lnTo>
                        <a:lnTo>
                          <a:pt x="140" y="340"/>
                        </a:lnTo>
                        <a:lnTo>
                          <a:pt x="143" y="318"/>
                        </a:lnTo>
                        <a:lnTo>
                          <a:pt x="148" y="273"/>
                        </a:lnTo>
                        <a:lnTo>
                          <a:pt x="154" y="224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60" y="173"/>
                        </a:lnTo>
                        <a:lnTo>
                          <a:pt x="161" y="172"/>
                        </a:lnTo>
                        <a:lnTo>
                          <a:pt x="164" y="146"/>
                        </a:lnTo>
                        <a:lnTo>
                          <a:pt x="167" y="117"/>
                        </a:lnTo>
                        <a:lnTo>
                          <a:pt x="170" y="90"/>
                        </a:lnTo>
                        <a:lnTo>
                          <a:pt x="176" y="33"/>
                        </a:lnTo>
                        <a:lnTo>
                          <a:pt x="178" y="3"/>
                        </a:lnTo>
                        <a:lnTo>
                          <a:pt x="154" y="0"/>
                        </a:lnTo>
                        <a:lnTo>
                          <a:pt x="151" y="30"/>
                        </a:lnTo>
                        <a:lnTo>
                          <a:pt x="146" y="87"/>
                        </a:lnTo>
                        <a:lnTo>
                          <a:pt x="143" y="115"/>
                        </a:lnTo>
                        <a:lnTo>
                          <a:pt x="140" y="143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33" y="196"/>
                        </a:lnTo>
                        <a:lnTo>
                          <a:pt x="130" y="221"/>
                        </a:lnTo>
                        <a:lnTo>
                          <a:pt x="124" y="270"/>
                        </a:lnTo>
                        <a:lnTo>
                          <a:pt x="119" y="316"/>
                        </a:lnTo>
                        <a:lnTo>
                          <a:pt x="116" y="337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09" y="374"/>
                        </a:lnTo>
                        <a:lnTo>
                          <a:pt x="109" y="377"/>
                        </a:lnTo>
                        <a:lnTo>
                          <a:pt x="109" y="375"/>
                        </a:lnTo>
                        <a:lnTo>
                          <a:pt x="103" y="410"/>
                        </a:lnTo>
                        <a:lnTo>
                          <a:pt x="100" y="425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4" y="451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4" y="481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3" y="497"/>
                        </a:lnTo>
                        <a:lnTo>
                          <a:pt x="74" y="497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2" y="477"/>
                        </a:lnTo>
                        <a:lnTo>
                          <a:pt x="66" y="45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3" y="401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3" y="327"/>
                        </a:lnTo>
                        <a:lnTo>
                          <a:pt x="42" y="327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6" y="284"/>
                        </a:lnTo>
                        <a:lnTo>
                          <a:pt x="33" y="261"/>
                        </a:lnTo>
                        <a:lnTo>
                          <a:pt x="27" y="213"/>
                        </a:lnTo>
                        <a:lnTo>
                          <a:pt x="25" y="18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2" name="Freeform 128"/>
                  <p:cNvSpPr>
                    <a:spLocks/>
                  </p:cNvSpPr>
                  <p:nvPr/>
                </p:nvSpPr>
                <p:spPr bwMode="auto">
                  <a:xfrm>
                    <a:off x="1881" y="780"/>
                    <a:ext cx="180" cy="713"/>
                  </a:xfrm>
                  <a:custGeom>
                    <a:avLst/>
                    <a:gdLst>
                      <a:gd name="T0" fmla="*/ 15 w 180"/>
                      <a:gd name="T1" fmla="*/ 682 h 713"/>
                      <a:gd name="T2" fmla="*/ 27 w 180"/>
                      <a:gd name="T3" fmla="*/ 685 h 713"/>
                      <a:gd name="T4" fmla="*/ 40 w 180"/>
                      <a:gd name="T5" fmla="*/ 566 h 713"/>
                      <a:gd name="T6" fmla="*/ 52 w 180"/>
                      <a:gd name="T7" fmla="*/ 450 h 713"/>
                      <a:gd name="T8" fmla="*/ 39 w 180"/>
                      <a:gd name="T9" fmla="*/ 448 h 713"/>
                      <a:gd name="T10" fmla="*/ 67 w 180"/>
                      <a:gd name="T11" fmla="*/ 313 h 713"/>
                      <a:gd name="T12" fmla="*/ 63 w 180"/>
                      <a:gd name="T13" fmla="*/ 239 h 713"/>
                      <a:gd name="T14" fmla="*/ 74 w 180"/>
                      <a:gd name="T15" fmla="*/ 241 h 713"/>
                      <a:gd name="T16" fmla="*/ 89 w 180"/>
                      <a:gd name="T17" fmla="*/ 154 h 713"/>
                      <a:gd name="T18" fmla="*/ 76 w 180"/>
                      <a:gd name="T19" fmla="*/ 153 h 713"/>
                      <a:gd name="T20" fmla="*/ 99 w 180"/>
                      <a:gd name="T21" fmla="*/ 89 h 713"/>
                      <a:gd name="T22" fmla="*/ 87 w 180"/>
                      <a:gd name="T23" fmla="*/ 86 h 713"/>
                      <a:gd name="T24" fmla="*/ 106 w 180"/>
                      <a:gd name="T25" fmla="*/ 62 h 713"/>
                      <a:gd name="T26" fmla="*/ 94 w 180"/>
                      <a:gd name="T27" fmla="*/ 59 h 713"/>
                      <a:gd name="T28" fmla="*/ 103 w 180"/>
                      <a:gd name="T29" fmla="*/ 30 h 713"/>
                      <a:gd name="T30" fmla="*/ 114 w 180"/>
                      <a:gd name="T31" fmla="*/ 36 h 713"/>
                      <a:gd name="T32" fmla="*/ 120 w 180"/>
                      <a:gd name="T33" fmla="*/ 25 h 713"/>
                      <a:gd name="T34" fmla="*/ 113 w 180"/>
                      <a:gd name="T35" fmla="*/ 15 h 713"/>
                      <a:gd name="T36" fmla="*/ 118 w 180"/>
                      <a:gd name="T37" fmla="*/ 26 h 713"/>
                      <a:gd name="T38" fmla="*/ 124 w 180"/>
                      <a:gd name="T39" fmla="*/ 23 h 713"/>
                      <a:gd name="T40" fmla="*/ 121 w 180"/>
                      <a:gd name="T41" fmla="*/ 13 h 713"/>
                      <a:gd name="T42" fmla="*/ 113 w 180"/>
                      <a:gd name="T43" fmla="*/ 22 h 713"/>
                      <a:gd name="T44" fmla="*/ 118 w 180"/>
                      <a:gd name="T45" fmla="*/ 28 h 713"/>
                      <a:gd name="T46" fmla="*/ 130 w 180"/>
                      <a:gd name="T47" fmla="*/ 25 h 713"/>
                      <a:gd name="T48" fmla="*/ 118 w 180"/>
                      <a:gd name="T49" fmla="*/ 30 h 713"/>
                      <a:gd name="T50" fmla="*/ 137 w 180"/>
                      <a:gd name="T51" fmla="*/ 39 h 713"/>
                      <a:gd name="T52" fmla="*/ 126 w 180"/>
                      <a:gd name="T53" fmla="*/ 43 h 713"/>
                      <a:gd name="T54" fmla="*/ 128 w 180"/>
                      <a:gd name="T55" fmla="*/ 53 h 713"/>
                      <a:gd name="T56" fmla="*/ 134 w 180"/>
                      <a:gd name="T57" fmla="*/ 76 h 713"/>
                      <a:gd name="T58" fmla="*/ 134 w 180"/>
                      <a:gd name="T59" fmla="*/ 76 h 713"/>
                      <a:gd name="T60" fmla="*/ 161 w 180"/>
                      <a:gd name="T61" fmla="*/ 156 h 713"/>
                      <a:gd name="T62" fmla="*/ 150 w 180"/>
                      <a:gd name="T63" fmla="*/ 157 h 713"/>
                      <a:gd name="T64" fmla="*/ 177 w 180"/>
                      <a:gd name="T65" fmla="*/ 174 h 713"/>
                      <a:gd name="T66" fmla="*/ 163 w 180"/>
                      <a:gd name="T67" fmla="*/ 100 h 713"/>
                      <a:gd name="T68" fmla="*/ 151 w 180"/>
                      <a:gd name="T69" fmla="*/ 46 h 713"/>
                      <a:gd name="T70" fmla="*/ 133 w 180"/>
                      <a:gd name="T71" fmla="*/ 32 h 713"/>
                      <a:gd name="T72" fmla="*/ 144 w 180"/>
                      <a:gd name="T73" fmla="*/ 28 h 713"/>
                      <a:gd name="T74" fmla="*/ 130 w 180"/>
                      <a:gd name="T75" fmla="*/ 5 h 713"/>
                      <a:gd name="T76" fmla="*/ 114 w 180"/>
                      <a:gd name="T77" fmla="*/ 2 h 713"/>
                      <a:gd name="T78" fmla="*/ 91 w 180"/>
                      <a:gd name="T79" fmla="*/ 28 h 713"/>
                      <a:gd name="T80" fmla="*/ 91 w 180"/>
                      <a:gd name="T81" fmla="*/ 72 h 713"/>
                      <a:gd name="T82" fmla="*/ 76 w 180"/>
                      <a:gd name="T83" fmla="*/ 83 h 713"/>
                      <a:gd name="T84" fmla="*/ 70 w 180"/>
                      <a:gd name="T85" fmla="*/ 114 h 713"/>
                      <a:gd name="T86" fmla="*/ 67 w 180"/>
                      <a:gd name="T87" fmla="*/ 216 h 713"/>
                      <a:gd name="T88" fmla="*/ 52 w 180"/>
                      <a:gd name="T89" fmla="*/ 237 h 713"/>
                      <a:gd name="T90" fmla="*/ 32 w 180"/>
                      <a:gd name="T91" fmla="*/ 418 h 713"/>
                      <a:gd name="T92" fmla="*/ 32 w 180"/>
                      <a:gd name="T93" fmla="*/ 418 h 713"/>
                      <a:gd name="T94" fmla="*/ 19 w 180"/>
                      <a:gd name="T95" fmla="*/ 534 h 713"/>
                      <a:gd name="T96" fmla="*/ 19 w 180"/>
                      <a:gd name="T97" fmla="*/ 653 h 713"/>
                      <a:gd name="T98" fmla="*/ 3 w 180"/>
                      <a:gd name="T99" fmla="*/ 680 h 7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713">
                        <a:moveTo>
                          <a:pt x="0" y="710"/>
                        </a:moveTo>
                        <a:lnTo>
                          <a:pt x="25" y="713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32" y="656"/>
                        </a:lnTo>
                        <a:lnTo>
                          <a:pt x="32" y="655"/>
                        </a:lnTo>
                        <a:lnTo>
                          <a:pt x="37" y="595"/>
                        </a:lnTo>
                        <a:lnTo>
                          <a:pt x="40" y="566"/>
                        </a:lnTo>
                        <a:lnTo>
                          <a:pt x="43" y="536"/>
                        </a:lnTo>
                        <a:lnTo>
                          <a:pt x="46" y="508"/>
                        </a:lnTo>
                        <a:lnTo>
                          <a:pt x="49" y="478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6" y="422"/>
                        </a:lnTo>
                        <a:lnTo>
                          <a:pt x="56" y="421"/>
                        </a:lnTo>
                        <a:lnTo>
                          <a:pt x="67" y="313"/>
                        </a:lnTo>
                        <a:lnTo>
                          <a:pt x="70" y="288"/>
                        </a:lnTo>
                        <a:lnTo>
                          <a:pt x="73" y="263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9" y="219"/>
                        </a:lnTo>
                        <a:lnTo>
                          <a:pt x="80" y="217"/>
                        </a:lnTo>
                        <a:lnTo>
                          <a:pt x="83" y="194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93" y="119"/>
                        </a:lnTo>
                        <a:lnTo>
                          <a:pt x="96" y="103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103" y="76"/>
                        </a:lnTo>
                        <a:lnTo>
                          <a:pt x="103" y="75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11" y="43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1" y="38"/>
                        </a:lnTo>
                        <a:lnTo>
                          <a:pt x="123" y="39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31" y="6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0" y="105"/>
                        </a:lnTo>
                        <a:lnTo>
                          <a:pt x="146" y="139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3" y="177"/>
                        </a:lnTo>
                        <a:lnTo>
                          <a:pt x="155" y="199"/>
                        </a:lnTo>
                        <a:lnTo>
                          <a:pt x="180" y="196"/>
                        </a:lnTo>
                        <a:lnTo>
                          <a:pt x="177" y="174"/>
                        </a:lnTo>
                        <a:lnTo>
                          <a:pt x="174" y="154"/>
                        </a:lnTo>
                        <a:lnTo>
                          <a:pt x="173" y="154"/>
                        </a:lnTo>
                        <a:lnTo>
                          <a:pt x="168" y="134"/>
                        </a:lnTo>
                        <a:lnTo>
                          <a:pt x="163" y="100"/>
                        </a:lnTo>
                        <a:lnTo>
                          <a:pt x="157" y="72"/>
                        </a:lnTo>
                        <a:lnTo>
                          <a:pt x="157" y="70"/>
                        </a:lnTo>
                        <a:lnTo>
                          <a:pt x="154" y="57"/>
                        </a:lnTo>
                        <a:lnTo>
                          <a:pt x="151" y="46"/>
                        </a:lnTo>
                        <a:lnTo>
                          <a:pt x="148" y="36"/>
                        </a:lnTo>
                        <a:lnTo>
                          <a:pt x="147" y="33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1" y="20"/>
                        </a:lnTo>
                        <a:lnTo>
                          <a:pt x="141" y="19"/>
                        </a:lnTo>
                        <a:lnTo>
                          <a:pt x="138" y="13"/>
                        </a:lnTo>
                        <a:lnTo>
                          <a:pt x="130" y="5"/>
                        </a:lnTo>
                        <a:lnTo>
                          <a:pt x="124" y="2"/>
                        </a:lnTo>
                        <a:lnTo>
                          <a:pt x="123" y="0"/>
                        </a:lnTo>
                        <a:lnTo>
                          <a:pt x="114" y="0"/>
                        </a:lnTo>
                        <a:lnTo>
                          <a:pt x="114" y="2"/>
                        </a:lnTo>
                        <a:lnTo>
                          <a:pt x="108" y="5"/>
                        </a:lnTo>
                        <a:lnTo>
                          <a:pt x="104" y="6"/>
                        </a:lnTo>
                        <a:lnTo>
                          <a:pt x="100" y="10"/>
                        </a:lnTo>
                        <a:lnTo>
                          <a:pt x="91" y="28"/>
                        </a:lnTo>
                        <a:lnTo>
                          <a:pt x="89" y="36"/>
                        </a:lnTo>
                        <a:lnTo>
                          <a:pt x="83" y="56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76" y="83"/>
                        </a:lnTo>
                        <a:lnTo>
                          <a:pt x="76" y="86"/>
                        </a:lnTo>
                        <a:lnTo>
                          <a:pt x="76" y="85"/>
                        </a:lnTo>
                        <a:lnTo>
                          <a:pt x="73" y="99"/>
                        </a:lnTo>
                        <a:lnTo>
                          <a:pt x="70" y="114"/>
                        </a:lnTo>
                        <a:lnTo>
                          <a:pt x="64" y="152"/>
                        </a:lnTo>
                        <a:lnTo>
                          <a:pt x="59" y="191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52" y="237"/>
                        </a:lnTo>
                        <a:lnTo>
                          <a:pt x="49" y="260"/>
                        </a:lnTo>
                        <a:lnTo>
                          <a:pt x="46" y="286"/>
                        </a:lnTo>
                        <a:lnTo>
                          <a:pt x="43" y="31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27" y="447"/>
                        </a:lnTo>
                        <a:lnTo>
                          <a:pt x="25" y="475"/>
                        </a:lnTo>
                        <a:lnTo>
                          <a:pt x="22" y="505"/>
                        </a:lnTo>
                        <a:lnTo>
                          <a:pt x="19" y="534"/>
                        </a:lnTo>
                        <a:lnTo>
                          <a:pt x="16" y="564"/>
                        </a:lnTo>
                        <a:lnTo>
                          <a:pt x="13" y="592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3" y="680"/>
                        </a:lnTo>
                        <a:lnTo>
                          <a:pt x="0" y="71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3" name="Freeform 129"/>
                  <p:cNvSpPr>
                    <a:spLocks/>
                  </p:cNvSpPr>
                  <p:nvPr/>
                </p:nvSpPr>
                <p:spPr bwMode="auto">
                  <a:xfrm>
                    <a:off x="2034" y="954"/>
                    <a:ext cx="175" cy="1070"/>
                  </a:xfrm>
                  <a:custGeom>
                    <a:avLst/>
                    <a:gdLst>
                      <a:gd name="T0" fmla="*/ 5 w 175"/>
                      <a:gd name="T1" fmla="*/ 46 h 1070"/>
                      <a:gd name="T2" fmla="*/ 17 w 175"/>
                      <a:gd name="T3" fmla="*/ 147 h 1070"/>
                      <a:gd name="T4" fmla="*/ 21 w 175"/>
                      <a:gd name="T5" fmla="*/ 173 h 1070"/>
                      <a:gd name="T6" fmla="*/ 21 w 175"/>
                      <a:gd name="T7" fmla="*/ 173 h 1070"/>
                      <a:gd name="T8" fmla="*/ 38 w 175"/>
                      <a:gd name="T9" fmla="*/ 345 h 1070"/>
                      <a:gd name="T10" fmla="*/ 42 w 175"/>
                      <a:gd name="T11" fmla="*/ 375 h 1070"/>
                      <a:gd name="T12" fmla="*/ 45 w 175"/>
                      <a:gd name="T13" fmla="*/ 407 h 1070"/>
                      <a:gd name="T14" fmla="*/ 51 w 175"/>
                      <a:gd name="T15" fmla="*/ 467 h 1070"/>
                      <a:gd name="T16" fmla="*/ 54 w 175"/>
                      <a:gd name="T17" fmla="*/ 498 h 1070"/>
                      <a:gd name="T18" fmla="*/ 69 w 175"/>
                      <a:gd name="T19" fmla="*/ 646 h 1070"/>
                      <a:gd name="T20" fmla="*/ 78 w 175"/>
                      <a:gd name="T21" fmla="*/ 732 h 1070"/>
                      <a:gd name="T22" fmla="*/ 86 w 175"/>
                      <a:gd name="T23" fmla="*/ 809 h 1070"/>
                      <a:gd name="T24" fmla="*/ 102 w 175"/>
                      <a:gd name="T25" fmla="*/ 832 h 1070"/>
                      <a:gd name="T26" fmla="*/ 102 w 175"/>
                      <a:gd name="T27" fmla="*/ 832 h 1070"/>
                      <a:gd name="T28" fmla="*/ 99 w 175"/>
                      <a:gd name="T29" fmla="*/ 900 h 1070"/>
                      <a:gd name="T30" fmla="*/ 108 w 175"/>
                      <a:gd name="T31" fmla="*/ 958 h 1070"/>
                      <a:gd name="T32" fmla="*/ 121 w 175"/>
                      <a:gd name="T33" fmla="*/ 1015 h 1070"/>
                      <a:gd name="T34" fmla="*/ 129 w 175"/>
                      <a:gd name="T35" fmla="*/ 1045 h 1070"/>
                      <a:gd name="T36" fmla="*/ 135 w 175"/>
                      <a:gd name="T37" fmla="*/ 1054 h 1070"/>
                      <a:gd name="T38" fmla="*/ 145 w 175"/>
                      <a:gd name="T39" fmla="*/ 1067 h 1070"/>
                      <a:gd name="T40" fmla="*/ 165 w 175"/>
                      <a:gd name="T41" fmla="*/ 1068 h 1070"/>
                      <a:gd name="T42" fmla="*/ 155 w 175"/>
                      <a:gd name="T43" fmla="*/ 1044 h 1070"/>
                      <a:gd name="T44" fmla="*/ 153 w 175"/>
                      <a:gd name="T45" fmla="*/ 1045 h 1070"/>
                      <a:gd name="T46" fmla="*/ 153 w 175"/>
                      <a:gd name="T47" fmla="*/ 1045 h 1070"/>
                      <a:gd name="T48" fmla="*/ 155 w 175"/>
                      <a:gd name="T49" fmla="*/ 1047 h 1070"/>
                      <a:gd name="T50" fmla="*/ 155 w 175"/>
                      <a:gd name="T51" fmla="*/ 1047 h 1070"/>
                      <a:gd name="T52" fmla="*/ 162 w 175"/>
                      <a:gd name="T53" fmla="*/ 1048 h 1070"/>
                      <a:gd name="T54" fmla="*/ 152 w 175"/>
                      <a:gd name="T55" fmla="*/ 1048 h 1070"/>
                      <a:gd name="T56" fmla="*/ 156 w 175"/>
                      <a:gd name="T57" fmla="*/ 1045 h 1070"/>
                      <a:gd name="T58" fmla="*/ 156 w 175"/>
                      <a:gd name="T59" fmla="*/ 1045 h 1070"/>
                      <a:gd name="T60" fmla="*/ 156 w 175"/>
                      <a:gd name="T61" fmla="*/ 1044 h 1070"/>
                      <a:gd name="T62" fmla="*/ 156 w 175"/>
                      <a:gd name="T63" fmla="*/ 1044 h 1070"/>
                      <a:gd name="T64" fmla="*/ 153 w 175"/>
                      <a:gd name="T65" fmla="*/ 1040 h 1070"/>
                      <a:gd name="T66" fmla="*/ 153 w 175"/>
                      <a:gd name="T67" fmla="*/ 1040 h 1070"/>
                      <a:gd name="T68" fmla="*/ 152 w 175"/>
                      <a:gd name="T69" fmla="*/ 1035 h 1070"/>
                      <a:gd name="T70" fmla="*/ 152 w 175"/>
                      <a:gd name="T71" fmla="*/ 1035 h 1070"/>
                      <a:gd name="T72" fmla="*/ 146 w 175"/>
                      <a:gd name="T73" fmla="*/ 1021 h 1070"/>
                      <a:gd name="T74" fmla="*/ 135 w 175"/>
                      <a:gd name="T75" fmla="*/ 1024 h 1070"/>
                      <a:gd name="T76" fmla="*/ 138 w 175"/>
                      <a:gd name="T77" fmla="*/ 984 h 1070"/>
                      <a:gd name="T78" fmla="*/ 133 w 175"/>
                      <a:gd name="T79" fmla="*/ 970 h 1070"/>
                      <a:gd name="T80" fmla="*/ 133 w 175"/>
                      <a:gd name="T81" fmla="*/ 970 h 1070"/>
                      <a:gd name="T82" fmla="*/ 131 w 175"/>
                      <a:gd name="T83" fmla="*/ 954 h 1070"/>
                      <a:gd name="T84" fmla="*/ 125 w 175"/>
                      <a:gd name="T85" fmla="*/ 917 h 1070"/>
                      <a:gd name="T86" fmla="*/ 125 w 175"/>
                      <a:gd name="T87" fmla="*/ 917 h 1070"/>
                      <a:gd name="T88" fmla="*/ 123 w 175"/>
                      <a:gd name="T89" fmla="*/ 897 h 1070"/>
                      <a:gd name="T90" fmla="*/ 114 w 175"/>
                      <a:gd name="T91" fmla="*/ 830 h 1070"/>
                      <a:gd name="T92" fmla="*/ 111 w 175"/>
                      <a:gd name="T93" fmla="*/ 806 h 1070"/>
                      <a:gd name="T94" fmla="*/ 111 w 175"/>
                      <a:gd name="T95" fmla="*/ 806 h 1070"/>
                      <a:gd name="T96" fmla="*/ 102 w 175"/>
                      <a:gd name="T97" fmla="*/ 729 h 1070"/>
                      <a:gd name="T98" fmla="*/ 94 w 175"/>
                      <a:gd name="T99" fmla="*/ 643 h 1070"/>
                      <a:gd name="T100" fmla="*/ 78 w 175"/>
                      <a:gd name="T101" fmla="*/ 495 h 1070"/>
                      <a:gd name="T102" fmla="*/ 78 w 175"/>
                      <a:gd name="T103" fmla="*/ 495 h 1070"/>
                      <a:gd name="T104" fmla="*/ 75 w 175"/>
                      <a:gd name="T105" fmla="*/ 465 h 1070"/>
                      <a:gd name="T106" fmla="*/ 57 w 175"/>
                      <a:gd name="T107" fmla="*/ 405 h 1070"/>
                      <a:gd name="T108" fmla="*/ 57 w 175"/>
                      <a:gd name="T109" fmla="*/ 405 h 1070"/>
                      <a:gd name="T110" fmla="*/ 67 w 175"/>
                      <a:gd name="T111" fmla="*/ 372 h 1070"/>
                      <a:gd name="T112" fmla="*/ 48 w 175"/>
                      <a:gd name="T113" fmla="*/ 197 h 1070"/>
                      <a:gd name="T114" fmla="*/ 39 w 175"/>
                      <a:gd name="T115" fmla="*/ 143 h 1070"/>
                      <a:gd name="T116" fmla="*/ 39 w 175"/>
                      <a:gd name="T117" fmla="*/ 143 h 1070"/>
                      <a:gd name="T118" fmla="*/ 35 w 175"/>
                      <a:gd name="T119" fmla="*/ 92 h 1070"/>
                      <a:gd name="T120" fmla="*/ 24 w 175"/>
                      <a:gd name="T121" fmla="*/ 0 h 10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175" h="1070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5" y="46"/>
                        </a:lnTo>
                        <a:lnTo>
                          <a:pt x="11" y="94"/>
                        </a:lnTo>
                        <a:lnTo>
                          <a:pt x="17" y="146"/>
                        </a:lnTo>
                        <a:lnTo>
                          <a:pt x="17" y="147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4" y="200"/>
                        </a:lnTo>
                        <a:lnTo>
                          <a:pt x="32" y="286"/>
                        </a:lnTo>
                        <a:lnTo>
                          <a:pt x="38" y="345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45" y="407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54" y="498"/>
                        </a:lnTo>
                        <a:lnTo>
                          <a:pt x="62" y="588"/>
                        </a:lnTo>
                        <a:lnTo>
                          <a:pt x="67" y="618"/>
                        </a:lnTo>
                        <a:lnTo>
                          <a:pt x="69" y="646"/>
                        </a:lnTo>
                        <a:lnTo>
                          <a:pt x="72" y="676"/>
                        </a:lnTo>
                        <a:lnTo>
                          <a:pt x="75" y="703"/>
                        </a:lnTo>
                        <a:lnTo>
                          <a:pt x="78" y="732"/>
                        </a:lnTo>
                        <a:lnTo>
                          <a:pt x="81" y="757"/>
                        </a:lnTo>
                        <a:lnTo>
                          <a:pt x="84" y="785"/>
                        </a:lnTo>
                        <a:lnTo>
                          <a:pt x="86" y="809"/>
                        </a:lnTo>
                        <a:lnTo>
                          <a:pt x="86" y="810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4" y="857"/>
                        </a:lnTo>
                        <a:lnTo>
                          <a:pt x="99" y="900"/>
                        </a:lnTo>
                        <a:lnTo>
                          <a:pt x="102" y="920"/>
                        </a:lnTo>
                        <a:lnTo>
                          <a:pt x="108" y="957"/>
                        </a:lnTo>
                        <a:lnTo>
                          <a:pt x="108" y="958"/>
                        </a:lnTo>
                        <a:lnTo>
                          <a:pt x="111" y="974"/>
                        </a:lnTo>
                        <a:lnTo>
                          <a:pt x="115" y="990"/>
                        </a:lnTo>
                        <a:lnTo>
                          <a:pt x="121" y="1015"/>
                        </a:lnTo>
                        <a:lnTo>
                          <a:pt x="123" y="1027"/>
                        </a:lnTo>
                        <a:lnTo>
                          <a:pt x="123" y="1028"/>
                        </a:lnTo>
                        <a:lnTo>
                          <a:pt x="129" y="1045"/>
                        </a:lnTo>
                        <a:lnTo>
                          <a:pt x="131" y="1047"/>
                        </a:lnTo>
                        <a:lnTo>
                          <a:pt x="133" y="1053"/>
                        </a:lnTo>
                        <a:lnTo>
                          <a:pt x="135" y="1054"/>
                        </a:lnTo>
                        <a:lnTo>
                          <a:pt x="139" y="1060"/>
                        </a:lnTo>
                        <a:lnTo>
                          <a:pt x="139" y="1061"/>
                        </a:lnTo>
                        <a:lnTo>
                          <a:pt x="145" y="1067"/>
                        </a:lnTo>
                        <a:lnTo>
                          <a:pt x="151" y="1070"/>
                        </a:lnTo>
                        <a:lnTo>
                          <a:pt x="162" y="1070"/>
                        </a:lnTo>
                        <a:lnTo>
                          <a:pt x="165" y="1068"/>
                        </a:lnTo>
                        <a:lnTo>
                          <a:pt x="172" y="1061"/>
                        </a:lnTo>
                        <a:lnTo>
                          <a:pt x="175" y="1057"/>
                        </a:lnTo>
                        <a:lnTo>
                          <a:pt x="155" y="1044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61" y="1047"/>
                        </a:lnTo>
                        <a:lnTo>
                          <a:pt x="152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43" y="1010"/>
                        </a:lnTo>
                        <a:lnTo>
                          <a:pt x="138" y="984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3" y="897"/>
                        </a:lnTo>
                        <a:lnTo>
                          <a:pt x="118" y="854"/>
                        </a:lnTo>
                        <a:lnTo>
                          <a:pt x="115" y="830"/>
                        </a:lnTo>
                        <a:lnTo>
                          <a:pt x="114" y="830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8" y="782"/>
                        </a:lnTo>
                        <a:lnTo>
                          <a:pt x="105" y="755"/>
                        </a:lnTo>
                        <a:lnTo>
                          <a:pt x="102" y="729"/>
                        </a:lnTo>
                        <a:lnTo>
                          <a:pt x="99" y="700"/>
                        </a:lnTo>
                        <a:lnTo>
                          <a:pt x="96" y="673"/>
                        </a:lnTo>
                        <a:lnTo>
                          <a:pt x="94" y="643"/>
                        </a:lnTo>
                        <a:lnTo>
                          <a:pt x="91" y="615"/>
                        </a:lnTo>
                        <a:lnTo>
                          <a:pt x="86" y="585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5" y="465"/>
                        </a:lnTo>
                        <a:lnTo>
                          <a:pt x="75" y="464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7" y="374"/>
                        </a:lnTo>
                        <a:lnTo>
                          <a:pt x="67" y="372"/>
                        </a:lnTo>
                        <a:lnTo>
                          <a:pt x="62" y="343"/>
                        </a:lnTo>
                        <a:lnTo>
                          <a:pt x="57" y="283"/>
                        </a:lnTo>
                        <a:lnTo>
                          <a:pt x="48" y="197"/>
                        </a:lnTo>
                        <a:lnTo>
                          <a:pt x="45" y="170"/>
                        </a:lnTo>
                        <a:lnTo>
                          <a:pt x="44" y="170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5" y="92"/>
                        </a:lnTo>
                        <a:lnTo>
                          <a:pt x="30" y="43"/>
                        </a:lnTo>
                        <a:lnTo>
                          <a:pt x="27" y="22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4" name="Freeform 130"/>
                  <p:cNvSpPr>
                    <a:spLocks/>
                  </p:cNvSpPr>
                  <p:nvPr/>
                </p:nvSpPr>
                <p:spPr bwMode="auto">
                  <a:xfrm>
                    <a:off x="2186" y="835"/>
                    <a:ext cx="176" cy="1180"/>
                  </a:xfrm>
                  <a:custGeom>
                    <a:avLst/>
                    <a:gdLst>
                      <a:gd name="T0" fmla="*/ 23 w 176"/>
                      <a:gd name="T1" fmla="*/ 1176 h 1180"/>
                      <a:gd name="T2" fmla="*/ 31 w 176"/>
                      <a:gd name="T3" fmla="*/ 1159 h 1180"/>
                      <a:gd name="T4" fmla="*/ 37 w 176"/>
                      <a:gd name="T5" fmla="*/ 1139 h 1180"/>
                      <a:gd name="T6" fmla="*/ 48 w 176"/>
                      <a:gd name="T7" fmla="*/ 1083 h 1180"/>
                      <a:gd name="T8" fmla="*/ 51 w 176"/>
                      <a:gd name="T9" fmla="*/ 1066 h 1180"/>
                      <a:gd name="T10" fmla="*/ 55 w 176"/>
                      <a:gd name="T11" fmla="*/ 1047 h 1180"/>
                      <a:gd name="T12" fmla="*/ 65 w 176"/>
                      <a:gd name="T13" fmla="*/ 983 h 1180"/>
                      <a:gd name="T14" fmla="*/ 74 w 176"/>
                      <a:gd name="T15" fmla="*/ 911 h 1180"/>
                      <a:gd name="T16" fmla="*/ 74 w 176"/>
                      <a:gd name="T17" fmla="*/ 911 h 1180"/>
                      <a:gd name="T18" fmla="*/ 77 w 176"/>
                      <a:gd name="T19" fmla="*/ 886 h 1180"/>
                      <a:gd name="T20" fmla="*/ 90 w 176"/>
                      <a:gd name="T21" fmla="*/ 774 h 1180"/>
                      <a:gd name="T22" fmla="*/ 105 w 176"/>
                      <a:gd name="T23" fmla="*/ 623 h 1180"/>
                      <a:gd name="T24" fmla="*/ 122 w 176"/>
                      <a:gd name="T25" fmla="*/ 436 h 1180"/>
                      <a:gd name="T26" fmla="*/ 141 w 176"/>
                      <a:gd name="T27" fmla="*/ 261 h 1180"/>
                      <a:gd name="T28" fmla="*/ 134 w 176"/>
                      <a:gd name="T29" fmla="*/ 206 h 1180"/>
                      <a:gd name="T30" fmla="*/ 134 w 176"/>
                      <a:gd name="T31" fmla="*/ 206 h 1180"/>
                      <a:gd name="T32" fmla="*/ 151 w 176"/>
                      <a:gd name="T33" fmla="*/ 182 h 1180"/>
                      <a:gd name="T34" fmla="*/ 168 w 176"/>
                      <a:gd name="T35" fmla="*/ 51 h 1180"/>
                      <a:gd name="T36" fmla="*/ 168 w 176"/>
                      <a:gd name="T37" fmla="*/ 51 h 1180"/>
                      <a:gd name="T38" fmla="*/ 171 w 176"/>
                      <a:gd name="T39" fmla="*/ 35 h 1180"/>
                      <a:gd name="T40" fmla="*/ 148 w 176"/>
                      <a:gd name="T41" fmla="*/ 31 h 1180"/>
                      <a:gd name="T42" fmla="*/ 148 w 176"/>
                      <a:gd name="T43" fmla="*/ 31 h 1180"/>
                      <a:gd name="T44" fmla="*/ 144 w 176"/>
                      <a:gd name="T45" fmla="*/ 47 h 1180"/>
                      <a:gd name="T46" fmla="*/ 138 w 176"/>
                      <a:gd name="T47" fmla="*/ 88 h 1180"/>
                      <a:gd name="T48" fmla="*/ 138 w 176"/>
                      <a:gd name="T49" fmla="*/ 181 h 1180"/>
                      <a:gd name="T50" fmla="*/ 127 w 176"/>
                      <a:gd name="T51" fmla="*/ 179 h 1180"/>
                      <a:gd name="T52" fmla="*/ 117 w 176"/>
                      <a:gd name="T53" fmla="*/ 258 h 1180"/>
                      <a:gd name="T54" fmla="*/ 98 w 176"/>
                      <a:gd name="T55" fmla="*/ 433 h 1180"/>
                      <a:gd name="T56" fmla="*/ 81 w 176"/>
                      <a:gd name="T57" fmla="*/ 620 h 1180"/>
                      <a:gd name="T58" fmla="*/ 65 w 176"/>
                      <a:gd name="T59" fmla="*/ 771 h 1180"/>
                      <a:gd name="T60" fmla="*/ 65 w 176"/>
                      <a:gd name="T61" fmla="*/ 884 h 1180"/>
                      <a:gd name="T62" fmla="*/ 54 w 176"/>
                      <a:gd name="T63" fmla="*/ 882 h 1180"/>
                      <a:gd name="T64" fmla="*/ 44 w 176"/>
                      <a:gd name="T65" fmla="*/ 958 h 1180"/>
                      <a:gd name="T66" fmla="*/ 33 w 176"/>
                      <a:gd name="T67" fmla="*/ 1043 h 1180"/>
                      <a:gd name="T68" fmla="*/ 33 w 176"/>
                      <a:gd name="T69" fmla="*/ 1043 h 1180"/>
                      <a:gd name="T70" fmla="*/ 28 w 176"/>
                      <a:gd name="T71" fmla="*/ 1060 h 1180"/>
                      <a:gd name="T72" fmla="*/ 26 w 176"/>
                      <a:gd name="T73" fmla="*/ 1079 h 1180"/>
                      <a:gd name="T74" fmla="*/ 28 w 176"/>
                      <a:gd name="T75" fmla="*/ 1124 h 1180"/>
                      <a:gd name="T76" fmla="*/ 28 w 176"/>
                      <a:gd name="T77" fmla="*/ 1124 h 1180"/>
                      <a:gd name="T78" fmla="*/ 26 w 176"/>
                      <a:gd name="T79" fmla="*/ 1136 h 1180"/>
                      <a:gd name="T80" fmla="*/ 14 w 176"/>
                      <a:gd name="T81" fmla="*/ 1133 h 1180"/>
                      <a:gd name="T82" fmla="*/ 20 w 176"/>
                      <a:gd name="T83" fmla="*/ 1154 h 1180"/>
                      <a:gd name="T84" fmla="*/ 20 w 176"/>
                      <a:gd name="T85" fmla="*/ 1154 h 1180"/>
                      <a:gd name="T86" fmla="*/ 13 w 176"/>
                      <a:gd name="T87" fmla="*/ 1169 h 1180"/>
                      <a:gd name="T88" fmla="*/ 3 w 176"/>
                      <a:gd name="T89" fmla="*/ 1163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76" h="1180">
                        <a:moveTo>
                          <a:pt x="0" y="1167"/>
                        </a:moveTo>
                        <a:lnTo>
                          <a:pt x="20" y="1180"/>
                        </a:lnTo>
                        <a:lnTo>
                          <a:pt x="23" y="1176"/>
                        </a:lnTo>
                        <a:lnTo>
                          <a:pt x="24" y="1174"/>
                        </a:lnTo>
                        <a:lnTo>
                          <a:pt x="31" y="1160"/>
                        </a:lnTo>
                        <a:lnTo>
                          <a:pt x="31" y="1159"/>
                        </a:lnTo>
                        <a:lnTo>
                          <a:pt x="34" y="1150"/>
                        </a:lnTo>
                        <a:lnTo>
                          <a:pt x="37" y="1140"/>
                        </a:lnTo>
                        <a:lnTo>
                          <a:pt x="37" y="1139"/>
                        </a:lnTo>
                        <a:lnTo>
                          <a:pt x="40" y="1127"/>
                        </a:lnTo>
                        <a:lnTo>
                          <a:pt x="46" y="1099"/>
                        </a:lnTo>
                        <a:lnTo>
                          <a:pt x="48" y="108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55" y="1047"/>
                        </a:lnTo>
                        <a:lnTo>
                          <a:pt x="57" y="1046"/>
                        </a:lnTo>
                        <a:lnTo>
                          <a:pt x="60" y="1026"/>
                        </a:lnTo>
                        <a:lnTo>
                          <a:pt x="65" y="983"/>
                        </a:lnTo>
                        <a:lnTo>
                          <a:pt x="68" y="961"/>
                        </a:lnTo>
                        <a:lnTo>
                          <a:pt x="71" y="936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7" y="886"/>
                        </a:lnTo>
                        <a:lnTo>
                          <a:pt x="78" y="885"/>
                        </a:lnTo>
                        <a:lnTo>
                          <a:pt x="84" y="831"/>
                        </a:lnTo>
                        <a:lnTo>
                          <a:pt x="90" y="774"/>
                        </a:lnTo>
                        <a:lnTo>
                          <a:pt x="98" y="684"/>
                        </a:lnTo>
                        <a:lnTo>
                          <a:pt x="102" y="653"/>
                        </a:lnTo>
                        <a:lnTo>
                          <a:pt x="105" y="623"/>
                        </a:lnTo>
                        <a:lnTo>
                          <a:pt x="117" y="497"/>
                        </a:lnTo>
                        <a:lnTo>
                          <a:pt x="120" y="467"/>
                        </a:lnTo>
                        <a:lnTo>
                          <a:pt x="122" y="436"/>
                        </a:lnTo>
                        <a:lnTo>
                          <a:pt x="127" y="406"/>
                        </a:lnTo>
                        <a:lnTo>
                          <a:pt x="132" y="346"/>
                        </a:lnTo>
                        <a:lnTo>
                          <a:pt x="141" y="261"/>
                        </a:lnTo>
                        <a:lnTo>
                          <a:pt x="144" y="233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9" y="184"/>
                        </a:lnTo>
                        <a:lnTo>
                          <a:pt x="151" y="182"/>
                        </a:lnTo>
                        <a:lnTo>
                          <a:pt x="157" y="134"/>
                        </a:lnTo>
                        <a:lnTo>
                          <a:pt x="162" y="91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71" y="35"/>
                        </a:lnTo>
                        <a:lnTo>
                          <a:pt x="176" y="4"/>
                        </a:lnTo>
                        <a:lnTo>
                          <a:pt x="154" y="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4" y="47"/>
                        </a:lnTo>
                        <a:lnTo>
                          <a:pt x="144" y="50"/>
                        </a:lnTo>
                        <a:lnTo>
                          <a:pt x="144" y="48"/>
                        </a:lnTo>
                        <a:lnTo>
                          <a:pt x="138" y="88"/>
                        </a:lnTo>
                        <a:lnTo>
                          <a:pt x="132" y="13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22" y="205"/>
                        </a:lnTo>
                        <a:lnTo>
                          <a:pt x="120" y="231"/>
                        </a:lnTo>
                        <a:lnTo>
                          <a:pt x="117" y="258"/>
                        </a:lnTo>
                        <a:lnTo>
                          <a:pt x="108" y="343"/>
                        </a:lnTo>
                        <a:lnTo>
                          <a:pt x="102" y="403"/>
                        </a:lnTo>
                        <a:lnTo>
                          <a:pt x="98" y="433"/>
                        </a:lnTo>
                        <a:lnTo>
                          <a:pt x="95" y="464"/>
                        </a:lnTo>
                        <a:lnTo>
                          <a:pt x="92" y="494"/>
                        </a:lnTo>
                        <a:lnTo>
                          <a:pt x="81" y="620"/>
                        </a:lnTo>
                        <a:lnTo>
                          <a:pt x="78" y="650"/>
                        </a:lnTo>
                        <a:lnTo>
                          <a:pt x="74" y="681"/>
                        </a:lnTo>
                        <a:lnTo>
                          <a:pt x="65" y="771"/>
                        </a:lnTo>
                        <a:lnTo>
                          <a:pt x="60" y="828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50" y="908"/>
                        </a:lnTo>
                        <a:lnTo>
                          <a:pt x="47" y="933"/>
                        </a:lnTo>
                        <a:lnTo>
                          <a:pt x="44" y="958"/>
                        </a:lnTo>
                        <a:lnTo>
                          <a:pt x="41" y="980"/>
                        </a:lnTo>
                        <a:lnTo>
                          <a:pt x="36" y="1023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28" y="1060"/>
                        </a:lnTo>
                        <a:lnTo>
                          <a:pt x="28" y="1063"/>
                        </a:lnTo>
                        <a:lnTo>
                          <a:pt x="28" y="1062"/>
                        </a:lnTo>
                        <a:lnTo>
                          <a:pt x="26" y="1079"/>
                        </a:lnTo>
                        <a:lnTo>
                          <a:pt x="23" y="1095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11" y="1143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0" y="116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5" name="Freeform 131"/>
                  <p:cNvSpPr>
                    <a:spLocks/>
                  </p:cNvSpPr>
                  <p:nvPr/>
                </p:nvSpPr>
                <p:spPr bwMode="auto">
                  <a:xfrm>
                    <a:off x="2337" y="756"/>
                    <a:ext cx="178" cy="918"/>
                  </a:xfrm>
                  <a:custGeom>
                    <a:avLst/>
                    <a:gdLst>
                      <a:gd name="T0" fmla="*/ 14 w 178"/>
                      <a:gd name="T1" fmla="*/ 80 h 918"/>
                      <a:gd name="T2" fmla="*/ 31 w 178"/>
                      <a:gd name="T3" fmla="*/ 57 h 918"/>
                      <a:gd name="T4" fmla="*/ 20 w 178"/>
                      <a:gd name="T5" fmla="*/ 54 h 918"/>
                      <a:gd name="T6" fmla="*/ 37 w 178"/>
                      <a:gd name="T7" fmla="*/ 39 h 918"/>
                      <a:gd name="T8" fmla="*/ 28 w 178"/>
                      <a:gd name="T9" fmla="*/ 27 h 918"/>
                      <a:gd name="T10" fmla="*/ 38 w 178"/>
                      <a:gd name="T11" fmla="*/ 34 h 918"/>
                      <a:gd name="T12" fmla="*/ 44 w 178"/>
                      <a:gd name="T13" fmla="*/ 24 h 918"/>
                      <a:gd name="T14" fmla="*/ 47 w 178"/>
                      <a:gd name="T15" fmla="*/ 22 h 918"/>
                      <a:gd name="T16" fmla="*/ 38 w 178"/>
                      <a:gd name="T17" fmla="*/ 13 h 918"/>
                      <a:gd name="T18" fmla="*/ 41 w 178"/>
                      <a:gd name="T19" fmla="*/ 24 h 918"/>
                      <a:gd name="T20" fmla="*/ 44 w 178"/>
                      <a:gd name="T21" fmla="*/ 24 h 918"/>
                      <a:gd name="T22" fmla="*/ 44 w 178"/>
                      <a:gd name="T23" fmla="*/ 12 h 918"/>
                      <a:gd name="T24" fmla="*/ 38 w 178"/>
                      <a:gd name="T25" fmla="*/ 22 h 918"/>
                      <a:gd name="T26" fmla="*/ 41 w 178"/>
                      <a:gd name="T27" fmla="*/ 24 h 918"/>
                      <a:gd name="T28" fmla="*/ 50 w 178"/>
                      <a:gd name="T29" fmla="*/ 16 h 918"/>
                      <a:gd name="T30" fmla="*/ 48 w 178"/>
                      <a:gd name="T31" fmla="*/ 34 h 918"/>
                      <a:gd name="T32" fmla="*/ 57 w 178"/>
                      <a:gd name="T33" fmla="*/ 27 h 918"/>
                      <a:gd name="T34" fmla="*/ 48 w 178"/>
                      <a:gd name="T35" fmla="*/ 39 h 918"/>
                      <a:gd name="T36" fmla="*/ 51 w 178"/>
                      <a:gd name="T37" fmla="*/ 49 h 918"/>
                      <a:gd name="T38" fmla="*/ 63 w 178"/>
                      <a:gd name="T39" fmla="*/ 44 h 918"/>
                      <a:gd name="T40" fmla="*/ 57 w 178"/>
                      <a:gd name="T41" fmla="*/ 70 h 918"/>
                      <a:gd name="T42" fmla="*/ 65 w 178"/>
                      <a:gd name="T43" fmla="*/ 116 h 918"/>
                      <a:gd name="T44" fmla="*/ 70 w 178"/>
                      <a:gd name="T45" fmla="*/ 133 h 918"/>
                      <a:gd name="T46" fmla="*/ 78 w 178"/>
                      <a:gd name="T47" fmla="*/ 193 h 918"/>
                      <a:gd name="T48" fmla="*/ 91 w 178"/>
                      <a:gd name="T49" fmla="*/ 291 h 918"/>
                      <a:gd name="T50" fmla="*/ 102 w 178"/>
                      <a:gd name="T51" fmla="*/ 288 h 918"/>
                      <a:gd name="T52" fmla="*/ 102 w 178"/>
                      <a:gd name="T53" fmla="*/ 399 h 918"/>
                      <a:gd name="T54" fmla="*/ 115 w 178"/>
                      <a:gd name="T55" fmla="*/ 519 h 918"/>
                      <a:gd name="T56" fmla="*/ 139 w 178"/>
                      <a:gd name="T57" fmla="*/ 770 h 918"/>
                      <a:gd name="T58" fmla="*/ 154 w 178"/>
                      <a:gd name="T59" fmla="*/ 799 h 918"/>
                      <a:gd name="T60" fmla="*/ 154 w 178"/>
                      <a:gd name="T61" fmla="*/ 918 h 918"/>
                      <a:gd name="T62" fmla="*/ 156 w 178"/>
                      <a:gd name="T63" fmla="*/ 830 h 918"/>
                      <a:gd name="T64" fmla="*/ 169 w 178"/>
                      <a:gd name="T65" fmla="*/ 830 h 918"/>
                      <a:gd name="T66" fmla="*/ 159 w 178"/>
                      <a:gd name="T67" fmla="*/ 736 h 918"/>
                      <a:gd name="T68" fmla="*/ 147 w 178"/>
                      <a:gd name="T69" fmla="*/ 737 h 918"/>
                      <a:gd name="T70" fmla="*/ 135 w 178"/>
                      <a:gd name="T71" fmla="*/ 486 h 918"/>
                      <a:gd name="T72" fmla="*/ 115 w 178"/>
                      <a:gd name="T73" fmla="*/ 287 h 918"/>
                      <a:gd name="T74" fmla="*/ 111 w 178"/>
                      <a:gd name="T75" fmla="*/ 261 h 918"/>
                      <a:gd name="T76" fmla="*/ 108 w 178"/>
                      <a:gd name="T77" fmla="*/ 235 h 918"/>
                      <a:gd name="T78" fmla="*/ 92 w 178"/>
                      <a:gd name="T79" fmla="*/ 127 h 918"/>
                      <a:gd name="T80" fmla="*/ 88 w 178"/>
                      <a:gd name="T81" fmla="*/ 110 h 918"/>
                      <a:gd name="T82" fmla="*/ 80 w 178"/>
                      <a:gd name="T83" fmla="*/ 66 h 918"/>
                      <a:gd name="T84" fmla="*/ 71 w 178"/>
                      <a:gd name="T85" fmla="*/ 30 h 918"/>
                      <a:gd name="T86" fmla="*/ 53 w 178"/>
                      <a:gd name="T87" fmla="*/ 22 h 918"/>
                      <a:gd name="T88" fmla="*/ 64 w 178"/>
                      <a:gd name="T89" fmla="*/ 16 h 918"/>
                      <a:gd name="T90" fmla="*/ 48 w 178"/>
                      <a:gd name="T91" fmla="*/ 0 h 918"/>
                      <a:gd name="T92" fmla="*/ 30 w 178"/>
                      <a:gd name="T93" fmla="*/ 4 h 918"/>
                      <a:gd name="T94" fmla="*/ 18 w 178"/>
                      <a:gd name="T95" fmla="*/ 22 h 918"/>
                      <a:gd name="T96" fmla="*/ 8 w 178"/>
                      <a:gd name="T97" fmla="*/ 52 h 918"/>
                      <a:gd name="T98" fmla="*/ 0 w 178"/>
                      <a:gd name="T99" fmla="*/ 94 h 9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8" h="918">
                        <a:moveTo>
                          <a:pt x="0" y="94"/>
                        </a:moveTo>
                        <a:lnTo>
                          <a:pt x="23" y="99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3" y="27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3" y="27"/>
                        </a:lnTo>
                        <a:lnTo>
                          <a:pt x="44" y="29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3" y="99"/>
                        </a:lnTo>
                        <a:lnTo>
                          <a:pt x="65" y="116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5" y="171"/>
                        </a:lnTo>
                        <a:lnTo>
                          <a:pt x="78" y="193"/>
                        </a:lnTo>
                        <a:lnTo>
                          <a:pt x="84" y="238"/>
                        </a:lnTo>
                        <a:lnTo>
                          <a:pt x="87" y="264"/>
                        </a:lnTo>
                        <a:lnTo>
                          <a:pt x="87" y="265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4" y="315"/>
                        </a:lnTo>
                        <a:lnTo>
                          <a:pt x="97" y="342"/>
                        </a:lnTo>
                        <a:lnTo>
                          <a:pt x="102" y="399"/>
                        </a:lnTo>
                        <a:lnTo>
                          <a:pt x="111" y="489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35" y="739"/>
                        </a:lnTo>
                        <a:lnTo>
                          <a:pt x="139" y="770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45" y="831"/>
                        </a:lnTo>
                        <a:lnTo>
                          <a:pt x="148" y="861"/>
                        </a:lnTo>
                        <a:lnTo>
                          <a:pt x="154" y="918"/>
                        </a:lnTo>
                        <a:lnTo>
                          <a:pt x="178" y="915"/>
                        </a:lnTo>
                        <a:lnTo>
                          <a:pt x="172" y="858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6" y="799"/>
                        </a:lnTo>
                        <a:lnTo>
                          <a:pt x="166" y="797"/>
                        </a:lnTo>
                        <a:lnTo>
                          <a:pt x="164" y="76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39" y="518"/>
                        </a:lnTo>
                        <a:lnTo>
                          <a:pt x="139" y="516"/>
                        </a:lnTo>
                        <a:lnTo>
                          <a:pt x="135" y="486"/>
                        </a:lnTo>
                        <a:lnTo>
                          <a:pt x="127" y="397"/>
                        </a:lnTo>
                        <a:lnTo>
                          <a:pt x="121" y="340"/>
                        </a:lnTo>
                        <a:lnTo>
                          <a:pt x="118" y="312"/>
                        </a:lnTo>
                        <a:lnTo>
                          <a:pt x="115" y="287"/>
                        </a:lnTo>
                        <a:lnTo>
                          <a:pt x="114" y="287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8" y="235"/>
                        </a:lnTo>
                        <a:lnTo>
                          <a:pt x="102" y="190"/>
                        </a:lnTo>
                        <a:lnTo>
                          <a:pt x="100" y="168"/>
                        </a:lnTo>
                        <a:lnTo>
                          <a:pt x="94" y="129"/>
                        </a:lnTo>
                        <a:lnTo>
                          <a:pt x="92" y="127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5" y="94"/>
                        </a:lnTo>
                        <a:lnTo>
                          <a:pt x="80" y="66"/>
                        </a:lnTo>
                        <a:lnTo>
                          <a:pt x="80" y="64"/>
                        </a:lnTo>
                        <a:lnTo>
                          <a:pt x="74" y="42"/>
                        </a:lnTo>
                        <a:lnTo>
                          <a:pt x="71" y="32"/>
                        </a:lnTo>
                        <a:lnTo>
                          <a:pt x="71" y="30"/>
                        </a:lnTo>
                        <a:lnTo>
                          <a:pt x="68" y="23"/>
                        </a:lnTo>
                        <a:lnTo>
                          <a:pt x="67" y="20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1" y="10"/>
                        </a:lnTo>
                        <a:lnTo>
                          <a:pt x="55" y="4"/>
                        </a:lnTo>
                        <a:lnTo>
                          <a:pt x="50" y="2"/>
                        </a:lnTo>
                        <a:lnTo>
                          <a:pt x="48" y="0"/>
                        </a:lnTo>
                        <a:lnTo>
                          <a:pt x="37" y="0"/>
                        </a:lnTo>
                        <a:lnTo>
                          <a:pt x="37" y="2"/>
                        </a:lnTo>
                        <a:lnTo>
                          <a:pt x="34" y="3"/>
                        </a:lnTo>
                        <a:lnTo>
                          <a:pt x="30" y="4"/>
                        </a:lnTo>
                        <a:lnTo>
                          <a:pt x="27" y="7"/>
                        </a:lnTo>
                        <a:lnTo>
                          <a:pt x="25" y="10"/>
                        </a:lnTo>
                        <a:lnTo>
                          <a:pt x="23" y="14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4" y="30"/>
                        </a:lnTo>
                        <a:lnTo>
                          <a:pt x="14" y="32"/>
                        </a:lnTo>
                        <a:lnTo>
                          <a:pt x="8" y="52"/>
                        </a:lnTo>
                        <a:lnTo>
                          <a:pt x="3" y="77"/>
                        </a:lnTo>
                        <a:lnTo>
                          <a:pt x="3" y="80"/>
                        </a:lnTo>
                        <a:lnTo>
                          <a:pt x="3" y="79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6" name="Freeform 132"/>
                  <p:cNvSpPr>
                    <a:spLocks/>
                  </p:cNvSpPr>
                  <p:nvPr/>
                </p:nvSpPr>
                <p:spPr bwMode="auto">
                  <a:xfrm>
                    <a:off x="2488" y="1508"/>
                    <a:ext cx="179" cy="530"/>
                  </a:xfrm>
                  <a:custGeom>
                    <a:avLst/>
                    <a:gdLst>
                      <a:gd name="T0" fmla="*/ 8 w 179"/>
                      <a:gd name="T1" fmla="*/ 222 h 530"/>
                      <a:gd name="T2" fmla="*/ 13 w 179"/>
                      <a:gd name="T3" fmla="*/ 248 h 530"/>
                      <a:gd name="T4" fmla="*/ 15 w 179"/>
                      <a:gd name="T5" fmla="*/ 273 h 530"/>
                      <a:gd name="T6" fmla="*/ 30 w 179"/>
                      <a:gd name="T7" fmla="*/ 386 h 530"/>
                      <a:gd name="T8" fmla="*/ 34 w 179"/>
                      <a:gd name="T9" fmla="*/ 404 h 530"/>
                      <a:gd name="T10" fmla="*/ 37 w 179"/>
                      <a:gd name="T11" fmla="*/ 423 h 530"/>
                      <a:gd name="T12" fmla="*/ 51 w 179"/>
                      <a:gd name="T13" fmla="*/ 491 h 530"/>
                      <a:gd name="T14" fmla="*/ 70 w 179"/>
                      <a:gd name="T15" fmla="*/ 503 h 530"/>
                      <a:gd name="T16" fmla="*/ 60 w 179"/>
                      <a:gd name="T17" fmla="*/ 509 h 530"/>
                      <a:gd name="T18" fmla="*/ 72 w 179"/>
                      <a:gd name="T19" fmla="*/ 527 h 530"/>
                      <a:gd name="T20" fmla="*/ 84 w 179"/>
                      <a:gd name="T21" fmla="*/ 530 h 530"/>
                      <a:gd name="T22" fmla="*/ 97 w 179"/>
                      <a:gd name="T23" fmla="*/ 523 h 530"/>
                      <a:gd name="T24" fmla="*/ 99 w 179"/>
                      <a:gd name="T25" fmla="*/ 518 h 530"/>
                      <a:gd name="T26" fmla="*/ 105 w 179"/>
                      <a:gd name="T27" fmla="*/ 511 h 530"/>
                      <a:gd name="T28" fmla="*/ 117 w 179"/>
                      <a:gd name="T29" fmla="*/ 474 h 530"/>
                      <a:gd name="T30" fmla="*/ 122 w 179"/>
                      <a:gd name="T31" fmla="*/ 447 h 530"/>
                      <a:gd name="T32" fmla="*/ 132 w 179"/>
                      <a:gd name="T33" fmla="*/ 397 h 530"/>
                      <a:gd name="T34" fmla="*/ 145 w 179"/>
                      <a:gd name="T35" fmla="*/ 310 h 530"/>
                      <a:gd name="T36" fmla="*/ 148 w 179"/>
                      <a:gd name="T37" fmla="*/ 286 h 530"/>
                      <a:gd name="T38" fmla="*/ 152 w 179"/>
                      <a:gd name="T39" fmla="*/ 262 h 530"/>
                      <a:gd name="T40" fmla="*/ 172 w 179"/>
                      <a:gd name="T41" fmla="*/ 64 h 530"/>
                      <a:gd name="T42" fmla="*/ 152 w 179"/>
                      <a:gd name="T43" fmla="*/ 31 h 530"/>
                      <a:gd name="T44" fmla="*/ 131 w 179"/>
                      <a:gd name="T45" fmla="*/ 232 h 530"/>
                      <a:gd name="T46" fmla="*/ 139 w 179"/>
                      <a:gd name="T47" fmla="*/ 260 h 530"/>
                      <a:gd name="T48" fmla="*/ 118 w 179"/>
                      <a:gd name="T49" fmla="*/ 330 h 530"/>
                      <a:gd name="T50" fmla="*/ 109 w 179"/>
                      <a:gd name="T51" fmla="*/ 393 h 530"/>
                      <a:gd name="T52" fmla="*/ 115 w 179"/>
                      <a:gd name="T53" fmla="*/ 429 h 530"/>
                      <a:gd name="T54" fmla="*/ 104 w 179"/>
                      <a:gd name="T55" fmla="*/ 426 h 530"/>
                      <a:gd name="T56" fmla="*/ 97 w 179"/>
                      <a:gd name="T57" fmla="*/ 457 h 530"/>
                      <a:gd name="T58" fmla="*/ 108 w 179"/>
                      <a:gd name="T59" fmla="*/ 459 h 530"/>
                      <a:gd name="T60" fmla="*/ 94 w 179"/>
                      <a:gd name="T61" fmla="*/ 469 h 530"/>
                      <a:gd name="T62" fmla="*/ 85 w 179"/>
                      <a:gd name="T63" fmla="*/ 497 h 530"/>
                      <a:gd name="T64" fmla="*/ 97 w 179"/>
                      <a:gd name="T65" fmla="*/ 500 h 530"/>
                      <a:gd name="T66" fmla="*/ 85 w 179"/>
                      <a:gd name="T67" fmla="*/ 499 h 530"/>
                      <a:gd name="T68" fmla="*/ 81 w 179"/>
                      <a:gd name="T69" fmla="*/ 503 h 530"/>
                      <a:gd name="T70" fmla="*/ 82 w 179"/>
                      <a:gd name="T71" fmla="*/ 506 h 530"/>
                      <a:gd name="T72" fmla="*/ 82 w 179"/>
                      <a:gd name="T73" fmla="*/ 506 h 530"/>
                      <a:gd name="T74" fmla="*/ 79 w 179"/>
                      <a:gd name="T75" fmla="*/ 507 h 530"/>
                      <a:gd name="T76" fmla="*/ 81 w 179"/>
                      <a:gd name="T77" fmla="*/ 517 h 530"/>
                      <a:gd name="T78" fmla="*/ 87 w 179"/>
                      <a:gd name="T79" fmla="*/ 507 h 530"/>
                      <a:gd name="T80" fmla="*/ 84 w 179"/>
                      <a:gd name="T81" fmla="*/ 506 h 530"/>
                      <a:gd name="T82" fmla="*/ 75 w 179"/>
                      <a:gd name="T83" fmla="*/ 513 h 530"/>
                      <a:gd name="T84" fmla="*/ 85 w 179"/>
                      <a:gd name="T85" fmla="*/ 507 h 530"/>
                      <a:gd name="T86" fmla="*/ 82 w 179"/>
                      <a:gd name="T87" fmla="*/ 503 h 530"/>
                      <a:gd name="T88" fmla="*/ 79 w 179"/>
                      <a:gd name="T89" fmla="*/ 497 h 530"/>
                      <a:gd name="T90" fmla="*/ 75 w 179"/>
                      <a:gd name="T91" fmla="*/ 490 h 530"/>
                      <a:gd name="T92" fmla="*/ 62 w 179"/>
                      <a:gd name="T93" fmla="*/ 487 h 530"/>
                      <a:gd name="T94" fmla="*/ 68 w 179"/>
                      <a:gd name="T95" fmla="*/ 461 h 530"/>
                      <a:gd name="T96" fmla="*/ 65 w 179"/>
                      <a:gd name="T97" fmla="*/ 449 h 530"/>
                      <a:gd name="T98" fmla="*/ 48 w 179"/>
                      <a:gd name="T99" fmla="*/ 420 h 530"/>
                      <a:gd name="T100" fmla="*/ 57 w 179"/>
                      <a:gd name="T101" fmla="*/ 400 h 530"/>
                      <a:gd name="T102" fmla="*/ 54 w 179"/>
                      <a:gd name="T103" fmla="*/ 382 h 530"/>
                      <a:gd name="T104" fmla="*/ 51 w 179"/>
                      <a:gd name="T105" fmla="*/ 362 h 530"/>
                      <a:gd name="T106" fmla="*/ 35 w 179"/>
                      <a:gd name="T107" fmla="*/ 245 h 530"/>
                      <a:gd name="T108" fmla="*/ 31 w 179"/>
                      <a:gd name="T109" fmla="*/ 219 h 530"/>
                      <a:gd name="T110" fmla="*/ 27 w 179"/>
                      <a:gd name="T111" fmla="*/ 163 h 5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530">
                        <a:moveTo>
                          <a:pt x="24" y="135"/>
                        </a:moveTo>
                        <a:lnTo>
                          <a:pt x="0" y="138"/>
                        </a:lnTo>
                        <a:lnTo>
                          <a:pt x="5" y="195"/>
                        </a:lnTo>
                        <a:lnTo>
                          <a:pt x="8" y="222"/>
                        </a:lnTo>
                        <a:lnTo>
                          <a:pt x="8" y="223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5" y="273"/>
                        </a:lnTo>
                        <a:lnTo>
                          <a:pt x="21" y="322"/>
                        </a:lnTo>
                        <a:lnTo>
                          <a:pt x="27" y="365"/>
                        </a:lnTo>
                        <a:lnTo>
                          <a:pt x="30" y="384"/>
                        </a:lnTo>
                        <a:lnTo>
                          <a:pt x="30" y="386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7" y="422"/>
                        </a:lnTo>
                        <a:lnTo>
                          <a:pt x="37" y="423"/>
                        </a:lnTo>
                        <a:lnTo>
                          <a:pt x="42" y="454"/>
                        </a:lnTo>
                        <a:lnTo>
                          <a:pt x="45" y="467"/>
                        </a:lnTo>
                        <a:lnTo>
                          <a:pt x="51" y="490"/>
                        </a:lnTo>
                        <a:lnTo>
                          <a:pt x="51" y="491"/>
                        </a:lnTo>
                        <a:lnTo>
                          <a:pt x="54" y="500"/>
                        </a:lnTo>
                        <a:lnTo>
                          <a:pt x="55" y="503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2" y="514"/>
                        </a:lnTo>
                        <a:lnTo>
                          <a:pt x="62" y="516"/>
                        </a:lnTo>
                        <a:lnTo>
                          <a:pt x="65" y="520"/>
                        </a:lnTo>
                        <a:lnTo>
                          <a:pt x="72" y="527"/>
                        </a:lnTo>
                        <a:lnTo>
                          <a:pt x="75" y="528"/>
                        </a:lnTo>
                        <a:lnTo>
                          <a:pt x="77" y="528"/>
                        </a:lnTo>
                        <a:lnTo>
                          <a:pt x="81" y="530"/>
                        </a:lnTo>
                        <a:lnTo>
                          <a:pt x="84" y="530"/>
                        </a:lnTo>
                        <a:lnTo>
                          <a:pt x="84" y="528"/>
                        </a:lnTo>
                        <a:lnTo>
                          <a:pt x="89" y="528"/>
                        </a:lnTo>
                        <a:lnTo>
                          <a:pt x="92" y="527"/>
                        </a:lnTo>
                        <a:lnTo>
                          <a:pt x="97" y="523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102" y="516"/>
                        </a:lnTo>
                        <a:lnTo>
                          <a:pt x="105" y="511"/>
                        </a:lnTo>
                        <a:lnTo>
                          <a:pt x="108" y="504"/>
                        </a:lnTo>
                        <a:lnTo>
                          <a:pt x="111" y="496"/>
                        </a:lnTo>
                        <a:lnTo>
                          <a:pt x="117" y="476"/>
                        </a:lnTo>
                        <a:lnTo>
                          <a:pt x="117" y="474"/>
                        </a:lnTo>
                        <a:lnTo>
                          <a:pt x="119" y="461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26" y="432"/>
                        </a:lnTo>
                        <a:lnTo>
                          <a:pt x="132" y="397"/>
                        </a:lnTo>
                        <a:lnTo>
                          <a:pt x="134" y="396"/>
                        </a:lnTo>
                        <a:lnTo>
                          <a:pt x="136" y="376"/>
                        </a:lnTo>
                        <a:lnTo>
                          <a:pt x="142" y="333"/>
                        </a:lnTo>
                        <a:lnTo>
                          <a:pt x="145" y="310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51" y="263"/>
                        </a:lnTo>
                        <a:lnTo>
                          <a:pt x="152" y="262"/>
                        </a:lnTo>
                        <a:lnTo>
                          <a:pt x="155" y="235"/>
                        </a:lnTo>
                        <a:lnTo>
                          <a:pt x="158" y="209"/>
                        </a:lnTo>
                        <a:lnTo>
                          <a:pt x="166" y="124"/>
                        </a:lnTo>
                        <a:lnTo>
                          <a:pt x="172" y="64"/>
                        </a:lnTo>
                        <a:lnTo>
                          <a:pt x="176" y="34"/>
                        </a:lnTo>
                        <a:lnTo>
                          <a:pt x="179" y="2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8" y="61"/>
                        </a:lnTo>
                        <a:lnTo>
                          <a:pt x="142" y="121"/>
                        </a:lnTo>
                        <a:lnTo>
                          <a:pt x="134" y="206"/>
                        </a:lnTo>
                        <a:lnTo>
                          <a:pt x="131" y="232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24" y="283"/>
                        </a:lnTo>
                        <a:lnTo>
                          <a:pt x="121" y="307"/>
                        </a:lnTo>
                        <a:lnTo>
                          <a:pt x="118" y="330"/>
                        </a:lnTo>
                        <a:lnTo>
                          <a:pt x="112" y="373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99" y="442"/>
                        </a:lnTo>
                        <a:lnTo>
                          <a:pt x="99" y="444"/>
                        </a:lnTo>
                        <a:lnTo>
                          <a:pt x="99" y="443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88" y="489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1" y="503"/>
                        </a:lnTo>
                        <a:lnTo>
                          <a:pt x="79" y="506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8" y="507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1" y="497"/>
                        </a:lnTo>
                        <a:lnTo>
                          <a:pt x="79" y="497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8" y="461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57" y="400"/>
                        </a:lnTo>
                        <a:lnTo>
                          <a:pt x="57" y="399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1" y="362"/>
                        </a:lnTo>
                        <a:lnTo>
                          <a:pt x="45" y="319"/>
                        </a:lnTo>
                        <a:lnTo>
                          <a:pt x="40" y="270"/>
                        </a:lnTo>
                        <a:lnTo>
                          <a:pt x="37" y="245"/>
                        </a:lnTo>
                        <a:lnTo>
                          <a:pt x="35" y="245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0" y="192"/>
                        </a:lnTo>
                        <a:lnTo>
                          <a:pt x="27" y="163"/>
                        </a:lnTo>
                        <a:lnTo>
                          <a:pt x="24" y="13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7" name="Freeform 133"/>
                  <p:cNvSpPr>
                    <a:spLocks/>
                  </p:cNvSpPr>
                  <p:nvPr/>
                </p:nvSpPr>
                <p:spPr bwMode="auto">
                  <a:xfrm>
                    <a:off x="2640" y="749"/>
                    <a:ext cx="178" cy="793"/>
                  </a:xfrm>
                  <a:custGeom>
                    <a:avLst/>
                    <a:gdLst>
                      <a:gd name="T0" fmla="*/ 41 w 178"/>
                      <a:gd name="T1" fmla="*/ 603 h 793"/>
                      <a:gd name="T2" fmla="*/ 54 w 178"/>
                      <a:gd name="T3" fmla="*/ 479 h 793"/>
                      <a:gd name="T4" fmla="*/ 64 w 178"/>
                      <a:gd name="T5" fmla="*/ 362 h 793"/>
                      <a:gd name="T6" fmla="*/ 68 w 178"/>
                      <a:gd name="T7" fmla="*/ 335 h 793"/>
                      <a:gd name="T8" fmla="*/ 81 w 178"/>
                      <a:gd name="T9" fmla="*/ 230 h 793"/>
                      <a:gd name="T10" fmla="*/ 88 w 178"/>
                      <a:gd name="T11" fmla="*/ 164 h 793"/>
                      <a:gd name="T12" fmla="*/ 93 w 178"/>
                      <a:gd name="T13" fmla="*/ 144 h 793"/>
                      <a:gd name="T14" fmla="*/ 107 w 178"/>
                      <a:gd name="T15" fmla="*/ 64 h 793"/>
                      <a:gd name="T16" fmla="*/ 107 w 178"/>
                      <a:gd name="T17" fmla="*/ 64 h 793"/>
                      <a:gd name="T18" fmla="*/ 110 w 178"/>
                      <a:gd name="T19" fmla="*/ 53 h 793"/>
                      <a:gd name="T20" fmla="*/ 101 w 178"/>
                      <a:gd name="T21" fmla="*/ 40 h 793"/>
                      <a:gd name="T22" fmla="*/ 113 w 178"/>
                      <a:gd name="T23" fmla="*/ 46 h 793"/>
                      <a:gd name="T24" fmla="*/ 108 w 178"/>
                      <a:gd name="T25" fmla="*/ 24 h 793"/>
                      <a:gd name="T26" fmla="*/ 120 w 178"/>
                      <a:gd name="T27" fmla="*/ 30 h 793"/>
                      <a:gd name="T28" fmla="*/ 123 w 178"/>
                      <a:gd name="T29" fmla="*/ 24 h 793"/>
                      <a:gd name="T30" fmla="*/ 114 w 178"/>
                      <a:gd name="T31" fmla="*/ 14 h 793"/>
                      <a:gd name="T32" fmla="*/ 123 w 178"/>
                      <a:gd name="T33" fmla="*/ 23 h 793"/>
                      <a:gd name="T34" fmla="*/ 117 w 178"/>
                      <a:gd name="T35" fmla="*/ 23 h 793"/>
                      <a:gd name="T36" fmla="*/ 117 w 178"/>
                      <a:gd name="T37" fmla="*/ 24 h 793"/>
                      <a:gd name="T38" fmla="*/ 118 w 178"/>
                      <a:gd name="T39" fmla="*/ 23 h 793"/>
                      <a:gd name="T40" fmla="*/ 117 w 178"/>
                      <a:gd name="T41" fmla="*/ 23 h 793"/>
                      <a:gd name="T42" fmla="*/ 120 w 178"/>
                      <a:gd name="T43" fmla="*/ 23 h 793"/>
                      <a:gd name="T44" fmla="*/ 123 w 178"/>
                      <a:gd name="T45" fmla="*/ 29 h 793"/>
                      <a:gd name="T46" fmla="*/ 132 w 178"/>
                      <a:gd name="T47" fmla="*/ 23 h 793"/>
                      <a:gd name="T48" fmla="*/ 124 w 178"/>
                      <a:gd name="T49" fmla="*/ 34 h 793"/>
                      <a:gd name="T50" fmla="*/ 127 w 178"/>
                      <a:gd name="T51" fmla="*/ 43 h 793"/>
                      <a:gd name="T52" fmla="*/ 130 w 178"/>
                      <a:gd name="T53" fmla="*/ 53 h 793"/>
                      <a:gd name="T54" fmla="*/ 135 w 178"/>
                      <a:gd name="T55" fmla="*/ 76 h 793"/>
                      <a:gd name="T56" fmla="*/ 140 w 178"/>
                      <a:gd name="T57" fmla="*/ 90 h 793"/>
                      <a:gd name="T58" fmla="*/ 142 w 178"/>
                      <a:gd name="T59" fmla="*/ 106 h 793"/>
                      <a:gd name="T60" fmla="*/ 145 w 178"/>
                      <a:gd name="T61" fmla="*/ 123 h 793"/>
                      <a:gd name="T62" fmla="*/ 160 w 178"/>
                      <a:gd name="T63" fmla="*/ 138 h 793"/>
                      <a:gd name="T64" fmla="*/ 151 w 178"/>
                      <a:gd name="T65" fmla="*/ 160 h 793"/>
                      <a:gd name="T66" fmla="*/ 172 w 178"/>
                      <a:gd name="T67" fmla="*/ 137 h 793"/>
                      <a:gd name="T68" fmla="*/ 162 w 178"/>
                      <a:gd name="T69" fmla="*/ 86 h 793"/>
                      <a:gd name="T70" fmla="*/ 158 w 178"/>
                      <a:gd name="T71" fmla="*/ 70 h 793"/>
                      <a:gd name="T72" fmla="*/ 152 w 178"/>
                      <a:gd name="T73" fmla="*/ 46 h 793"/>
                      <a:gd name="T74" fmla="*/ 144 w 178"/>
                      <a:gd name="T75" fmla="*/ 19 h 793"/>
                      <a:gd name="T76" fmla="*/ 132 w 178"/>
                      <a:gd name="T77" fmla="*/ 4 h 793"/>
                      <a:gd name="T78" fmla="*/ 125 w 178"/>
                      <a:gd name="T79" fmla="*/ 14 h 793"/>
                      <a:gd name="T80" fmla="*/ 113 w 178"/>
                      <a:gd name="T81" fmla="*/ 0 h 793"/>
                      <a:gd name="T82" fmla="*/ 101 w 178"/>
                      <a:gd name="T83" fmla="*/ 13 h 793"/>
                      <a:gd name="T84" fmla="*/ 105 w 178"/>
                      <a:gd name="T85" fmla="*/ 31 h 793"/>
                      <a:gd name="T86" fmla="*/ 95 w 178"/>
                      <a:gd name="T87" fmla="*/ 26 h 793"/>
                      <a:gd name="T88" fmla="*/ 84 w 178"/>
                      <a:gd name="T89" fmla="*/ 61 h 793"/>
                      <a:gd name="T90" fmla="*/ 73 w 178"/>
                      <a:gd name="T91" fmla="*/ 121 h 793"/>
                      <a:gd name="T92" fmla="*/ 66 w 178"/>
                      <a:gd name="T93" fmla="*/ 160 h 793"/>
                      <a:gd name="T94" fmla="*/ 51 w 178"/>
                      <a:gd name="T95" fmla="*/ 277 h 793"/>
                      <a:gd name="T96" fmla="*/ 57 w 178"/>
                      <a:gd name="T97" fmla="*/ 332 h 793"/>
                      <a:gd name="T98" fmla="*/ 30 w 178"/>
                      <a:gd name="T99" fmla="*/ 476 h 793"/>
                      <a:gd name="T100" fmla="*/ 17 w 178"/>
                      <a:gd name="T101" fmla="*/ 600 h 7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793">
                        <a:moveTo>
                          <a:pt x="0" y="790"/>
                        </a:moveTo>
                        <a:lnTo>
                          <a:pt x="24" y="793"/>
                        </a:lnTo>
                        <a:lnTo>
                          <a:pt x="39" y="636"/>
                        </a:lnTo>
                        <a:lnTo>
                          <a:pt x="41" y="603"/>
                        </a:lnTo>
                        <a:lnTo>
                          <a:pt x="44" y="572"/>
                        </a:lnTo>
                        <a:lnTo>
                          <a:pt x="49" y="540"/>
                        </a:lnTo>
                        <a:lnTo>
                          <a:pt x="51" y="510"/>
                        </a:lnTo>
                        <a:lnTo>
                          <a:pt x="54" y="479"/>
                        </a:lnTo>
                        <a:lnTo>
                          <a:pt x="63" y="389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8" y="335"/>
                        </a:lnTo>
                        <a:lnTo>
                          <a:pt x="70" y="334"/>
                        </a:lnTo>
                        <a:lnTo>
                          <a:pt x="76" y="280"/>
                        </a:lnTo>
                        <a:lnTo>
                          <a:pt x="78" y="254"/>
                        </a:lnTo>
                        <a:lnTo>
                          <a:pt x="81" y="230"/>
                        </a:lnTo>
                        <a:lnTo>
                          <a:pt x="87" y="18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3" y="144"/>
                        </a:lnTo>
                        <a:lnTo>
                          <a:pt x="95" y="126"/>
                        </a:lnTo>
                        <a:lnTo>
                          <a:pt x="98" y="108"/>
                        </a:lnTo>
                        <a:lnTo>
                          <a:pt x="101" y="93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7" y="37"/>
                        </a:lnTo>
                        <a:lnTo>
                          <a:pt x="117" y="36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17" y="23"/>
                        </a:lnTo>
                        <a:lnTo>
                          <a:pt x="121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8" y="23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7" y="23"/>
                        </a:lnTo>
                        <a:lnTo>
                          <a:pt x="120" y="24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7" y="43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2" y="63"/>
                        </a:lnTo>
                        <a:lnTo>
                          <a:pt x="135" y="76"/>
                        </a:lnTo>
                        <a:lnTo>
                          <a:pt x="135" y="77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2" y="106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51" y="160"/>
                        </a:lnTo>
                        <a:lnTo>
                          <a:pt x="154" y="181"/>
                        </a:lnTo>
                        <a:lnTo>
                          <a:pt x="178" y="178"/>
                        </a:lnTo>
                        <a:lnTo>
                          <a:pt x="175" y="157"/>
                        </a:lnTo>
                        <a:lnTo>
                          <a:pt x="172" y="137"/>
                        </a:lnTo>
                        <a:lnTo>
                          <a:pt x="171" y="137"/>
                        </a:lnTo>
                        <a:lnTo>
                          <a:pt x="168" y="118"/>
                        </a:lnTo>
                        <a:lnTo>
                          <a:pt x="165" y="101"/>
                        </a:lnTo>
                        <a:lnTo>
                          <a:pt x="162" y="86"/>
                        </a:lnTo>
                        <a:lnTo>
                          <a:pt x="162" y="84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55" y="57"/>
                        </a:lnTo>
                        <a:lnTo>
                          <a:pt x="152" y="46"/>
                        </a:lnTo>
                        <a:lnTo>
                          <a:pt x="150" y="36"/>
                        </a:lnTo>
                        <a:lnTo>
                          <a:pt x="147" y="27"/>
                        </a:lnTo>
                        <a:lnTo>
                          <a:pt x="147" y="26"/>
                        </a:lnTo>
                        <a:lnTo>
                          <a:pt x="144" y="19"/>
                        </a:lnTo>
                        <a:lnTo>
                          <a:pt x="144" y="17"/>
                        </a:lnTo>
                        <a:lnTo>
                          <a:pt x="141" y="11"/>
                        </a:lnTo>
                        <a:lnTo>
                          <a:pt x="137" y="7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1" y="3"/>
                        </a:lnTo>
                        <a:lnTo>
                          <a:pt x="127" y="0"/>
                        </a:lnTo>
                        <a:lnTo>
                          <a:pt x="113" y="0"/>
                        </a:lnTo>
                        <a:lnTo>
                          <a:pt x="108" y="3"/>
                        </a:lnTo>
                        <a:lnTo>
                          <a:pt x="105" y="6"/>
                        </a:lnTo>
                        <a:lnTo>
                          <a:pt x="104" y="9"/>
                        </a:lnTo>
                        <a:lnTo>
                          <a:pt x="101" y="13"/>
                        </a:lnTo>
                        <a:lnTo>
                          <a:pt x="98" y="19"/>
                        </a:lnTo>
                        <a:lnTo>
                          <a:pt x="97" y="20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0" y="37"/>
                        </a:lnTo>
                        <a:lnTo>
                          <a:pt x="87" y="47"/>
                        </a:lnTo>
                        <a:lnTo>
                          <a:pt x="84" y="59"/>
                        </a:lnTo>
                        <a:lnTo>
                          <a:pt x="84" y="61"/>
                        </a:lnTo>
                        <a:lnTo>
                          <a:pt x="84" y="60"/>
                        </a:lnTo>
                        <a:lnTo>
                          <a:pt x="78" y="88"/>
                        </a:lnTo>
                        <a:lnTo>
                          <a:pt x="76" y="104"/>
                        </a:lnTo>
                        <a:lnTo>
                          <a:pt x="73" y="121"/>
                        </a:lnTo>
                        <a:lnTo>
                          <a:pt x="70" y="140"/>
                        </a:lnTo>
                        <a:lnTo>
                          <a:pt x="66" y="160"/>
                        </a:lnTo>
                        <a:lnTo>
                          <a:pt x="66" y="161"/>
                        </a:lnTo>
                        <a:lnTo>
                          <a:pt x="66" y="160"/>
                        </a:lnTo>
                        <a:lnTo>
                          <a:pt x="63" y="181"/>
                        </a:lnTo>
                        <a:lnTo>
                          <a:pt x="57" y="227"/>
                        </a:lnTo>
                        <a:lnTo>
                          <a:pt x="54" y="251"/>
                        </a:lnTo>
                        <a:lnTo>
                          <a:pt x="51" y="277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41" y="358"/>
                        </a:lnTo>
                        <a:lnTo>
                          <a:pt x="39" y="386"/>
                        </a:lnTo>
                        <a:lnTo>
                          <a:pt x="30" y="476"/>
                        </a:lnTo>
                        <a:lnTo>
                          <a:pt x="27" y="508"/>
                        </a:lnTo>
                        <a:lnTo>
                          <a:pt x="24" y="538"/>
                        </a:lnTo>
                        <a:lnTo>
                          <a:pt x="20" y="569"/>
                        </a:lnTo>
                        <a:lnTo>
                          <a:pt x="17" y="600"/>
                        </a:lnTo>
                        <a:lnTo>
                          <a:pt x="14" y="633"/>
                        </a:lnTo>
                        <a:lnTo>
                          <a:pt x="3" y="759"/>
                        </a:lnTo>
                        <a:lnTo>
                          <a:pt x="0" y="79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8" name="Freeform 134"/>
                  <p:cNvSpPr>
                    <a:spLocks/>
                  </p:cNvSpPr>
                  <p:nvPr/>
                </p:nvSpPr>
                <p:spPr bwMode="auto">
                  <a:xfrm>
                    <a:off x="2791" y="906"/>
                    <a:ext cx="171" cy="1136"/>
                  </a:xfrm>
                  <a:custGeom>
                    <a:avLst/>
                    <a:gdLst>
                      <a:gd name="T0" fmla="*/ 6 w 171"/>
                      <a:gd name="T1" fmla="*/ 46 h 1136"/>
                      <a:gd name="T2" fmla="*/ 13 w 171"/>
                      <a:gd name="T3" fmla="*/ 94 h 1136"/>
                      <a:gd name="T4" fmla="*/ 13 w 171"/>
                      <a:gd name="T5" fmla="*/ 94 h 1136"/>
                      <a:gd name="T6" fmla="*/ 19 w 171"/>
                      <a:gd name="T7" fmla="*/ 144 h 1136"/>
                      <a:gd name="T8" fmla="*/ 30 w 171"/>
                      <a:gd name="T9" fmla="*/ 258 h 1136"/>
                      <a:gd name="T10" fmla="*/ 40 w 171"/>
                      <a:gd name="T11" fmla="*/ 348 h 1136"/>
                      <a:gd name="T12" fmla="*/ 51 w 171"/>
                      <a:gd name="T13" fmla="*/ 346 h 1136"/>
                      <a:gd name="T14" fmla="*/ 54 w 171"/>
                      <a:gd name="T15" fmla="*/ 506 h 1136"/>
                      <a:gd name="T16" fmla="*/ 73 w 171"/>
                      <a:gd name="T17" fmla="*/ 567 h 1136"/>
                      <a:gd name="T18" fmla="*/ 61 w 171"/>
                      <a:gd name="T19" fmla="*/ 569 h 1136"/>
                      <a:gd name="T20" fmla="*/ 78 w 171"/>
                      <a:gd name="T21" fmla="*/ 751 h 1136"/>
                      <a:gd name="T22" fmla="*/ 88 w 171"/>
                      <a:gd name="T23" fmla="*/ 835 h 1136"/>
                      <a:gd name="T24" fmla="*/ 103 w 171"/>
                      <a:gd name="T25" fmla="*/ 957 h 1136"/>
                      <a:gd name="T26" fmla="*/ 118 w 171"/>
                      <a:gd name="T27" fmla="*/ 976 h 1136"/>
                      <a:gd name="T28" fmla="*/ 118 w 171"/>
                      <a:gd name="T29" fmla="*/ 976 h 1136"/>
                      <a:gd name="T30" fmla="*/ 112 w 171"/>
                      <a:gd name="T31" fmla="*/ 1016 h 1136"/>
                      <a:gd name="T32" fmla="*/ 124 w 171"/>
                      <a:gd name="T33" fmla="*/ 1078 h 1136"/>
                      <a:gd name="T34" fmla="*/ 132 w 171"/>
                      <a:gd name="T35" fmla="*/ 1102 h 1136"/>
                      <a:gd name="T36" fmla="*/ 132 w 171"/>
                      <a:gd name="T37" fmla="*/ 1102 h 1136"/>
                      <a:gd name="T38" fmla="*/ 134 w 171"/>
                      <a:gd name="T39" fmla="*/ 1109 h 1136"/>
                      <a:gd name="T40" fmla="*/ 137 w 171"/>
                      <a:gd name="T41" fmla="*/ 1116 h 1136"/>
                      <a:gd name="T42" fmla="*/ 148 w 171"/>
                      <a:gd name="T43" fmla="*/ 1132 h 1136"/>
                      <a:gd name="T44" fmla="*/ 159 w 171"/>
                      <a:gd name="T45" fmla="*/ 1136 h 1136"/>
                      <a:gd name="T46" fmla="*/ 168 w 171"/>
                      <a:gd name="T47" fmla="*/ 1133 h 1136"/>
                      <a:gd name="T48" fmla="*/ 168 w 171"/>
                      <a:gd name="T49" fmla="*/ 1133 h 1136"/>
                      <a:gd name="T50" fmla="*/ 171 w 171"/>
                      <a:gd name="T51" fmla="*/ 1132 h 1136"/>
                      <a:gd name="T52" fmla="*/ 158 w 171"/>
                      <a:gd name="T53" fmla="*/ 1112 h 1136"/>
                      <a:gd name="T54" fmla="*/ 159 w 171"/>
                      <a:gd name="T55" fmla="*/ 1112 h 1136"/>
                      <a:gd name="T56" fmla="*/ 159 w 171"/>
                      <a:gd name="T57" fmla="*/ 1112 h 1136"/>
                      <a:gd name="T58" fmla="*/ 165 w 171"/>
                      <a:gd name="T59" fmla="*/ 1115 h 1136"/>
                      <a:gd name="T60" fmla="*/ 157 w 171"/>
                      <a:gd name="T61" fmla="*/ 1123 h 1136"/>
                      <a:gd name="T62" fmla="*/ 154 w 171"/>
                      <a:gd name="T63" fmla="*/ 1120 h 1136"/>
                      <a:gd name="T64" fmla="*/ 154 w 171"/>
                      <a:gd name="T65" fmla="*/ 1120 h 1136"/>
                      <a:gd name="T66" fmla="*/ 148 w 171"/>
                      <a:gd name="T67" fmla="*/ 1112 h 1136"/>
                      <a:gd name="T68" fmla="*/ 148 w 171"/>
                      <a:gd name="T69" fmla="*/ 1112 h 1136"/>
                      <a:gd name="T70" fmla="*/ 145 w 171"/>
                      <a:gd name="T71" fmla="*/ 1105 h 1136"/>
                      <a:gd name="T72" fmla="*/ 145 w 171"/>
                      <a:gd name="T73" fmla="*/ 1105 h 1136"/>
                      <a:gd name="T74" fmla="*/ 154 w 171"/>
                      <a:gd name="T75" fmla="*/ 1092 h 1136"/>
                      <a:gd name="T76" fmla="*/ 149 w 171"/>
                      <a:gd name="T77" fmla="*/ 1083 h 1136"/>
                      <a:gd name="T78" fmla="*/ 149 w 171"/>
                      <a:gd name="T79" fmla="*/ 1083 h 1136"/>
                      <a:gd name="T80" fmla="*/ 132 w 171"/>
                      <a:gd name="T81" fmla="*/ 1062 h 1136"/>
                      <a:gd name="T82" fmla="*/ 132 w 171"/>
                      <a:gd name="T83" fmla="*/ 1062 h 1136"/>
                      <a:gd name="T84" fmla="*/ 135 w 171"/>
                      <a:gd name="T85" fmla="*/ 1012 h 1136"/>
                      <a:gd name="T86" fmla="*/ 124 w 171"/>
                      <a:gd name="T87" fmla="*/ 1014 h 1136"/>
                      <a:gd name="T88" fmla="*/ 125 w 171"/>
                      <a:gd name="T89" fmla="*/ 954 h 1136"/>
                      <a:gd name="T90" fmla="*/ 125 w 171"/>
                      <a:gd name="T91" fmla="*/ 954 h 1136"/>
                      <a:gd name="T92" fmla="*/ 121 w 171"/>
                      <a:gd name="T93" fmla="*/ 908 h 1136"/>
                      <a:gd name="T94" fmla="*/ 110 w 171"/>
                      <a:gd name="T95" fmla="*/ 805 h 1136"/>
                      <a:gd name="T96" fmla="*/ 100 w 171"/>
                      <a:gd name="T97" fmla="*/ 720 h 1136"/>
                      <a:gd name="T98" fmla="*/ 94 w 171"/>
                      <a:gd name="T99" fmla="*/ 661 h 1136"/>
                      <a:gd name="T100" fmla="*/ 94 w 171"/>
                      <a:gd name="T101" fmla="*/ 661 h 1136"/>
                      <a:gd name="T102" fmla="*/ 81 w 171"/>
                      <a:gd name="T103" fmla="*/ 535 h 1136"/>
                      <a:gd name="T104" fmla="*/ 81 w 171"/>
                      <a:gd name="T105" fmla="*/ 535 h 1136"/>
                      <a:gd name="T106" fmla="*/ 78 w 171"/>
                      <a:gd name="T107" fmla="*/ 505 h 1136"/>
                      <a:gd name="T108" fmla="*/ 64 w 171"/>
                      <a:gd name="T109" fmla="*/ 345 h 1136"/>
                      <a:gd name="T110" fmla="*/ 54 w 171"/>
                      <a:gd name="T111" fmla="*/ 255 h 1136"/>
                      <a:gd name="T112" fmla="*/ 43 w 171"/>
                      <a:gd name="T113" fmla="*/ 141 h 1136"/>
                      <a:gd name="T114" fmla="*/ 31 w 171"/>
                      <a:gd name="T115" fmla="*/ 65 h 1136"/>
                      <a:gd name="T116" fmla="*/ 31 w 171"/>
                      <a:gd name="T117" fmla="*/ 65 h 1136"/>
                      <a:gd name="T118" fmla="*/ 30 w 171"/>
                      <a:gd name="T119" fmla="*/ 43 h 1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71" h="1136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6" y="46"/>
                        </a:lnTo>
                        <a:lnTo>
                          <a:pt x="9" y="68"/>
                        </a:lnTo>
                        <a:lnTo>
                          <a:pt x="9" y="70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9" y="144"/>
                        </a:lnTo>
                        <a:lnTo>
                          <a:pt x="21" y="171"/>
                        </a:lnTo>
                        <a:lnTo>
                          <a:pt x="27" y="228"/>
                        </a:lnTo>
                        <a:lnTo>
                          <a:pt x="30" y="258"/>
                        </a:lnTo>
                        <a:lnTo>
                          <a:pt x="33" y="286"/>
                        </a:lnTo>
                        <a:lnTo>
                          <a:pt x="37" y="318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473"/>
                        </a:lnTo>
                        <a:lnTo>
                          <a:pt x="54" y="506"/>
                        </a:lnTo>
                        <a:lnTo>
                          <a:pt x="57" y="53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0" y="663"/>
                        </a:lnTo>
                        <a:lnTo>
                          <a:pt x="75" y="723"/>
                        </a:lnTo>
                        <a:lnTo>
                          <a:pt x="78" y="751"/>
                        </a:lnTo>
                        <a:lnTo>
                          <a:pt x="83" y="780"/>
                        </a:lnTo>
                        <a:lnTo>
                          <a:pt x="85" y="808"/>
                        </a:lnTo>
                        <a:lnTo>
                          <a:pt x="88" y="835"/>
                        </a:lnTo>
                        <a:lnTo>
                          <a:pt x="94" y="887"/>
                        </a:lnTo>
                        <a:lnTo>
                          <a:pt x="97" y="911"/>
                        </a:lnTo>
                        <a:lnTo>
                          <a:pt x="103" y="957"/>
                        </a:lnTo>
                        <a:lnTo>
                          <a:pt x="103" y="95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12" y="1015"/>
                        </a:lnTo>
                        <a:lnTo>
                          <a:pt x="112" y="1016"/>
                        </a:lnTo>
                        <a:lnTo>
                          <a:pt x="115" y="1034"/>
                        </a:lnTo>
                        <a:lnTo>
                          <a:pt x="121" y="1065"/>
                        </a:lnTo>
                        <a:lnTo>
                          <a:pt x="124" y="1078"/>
                        </a:lnTo>
                        <a:lnTo>
                          <a:pt x="127" y="1089"/>
                        </a:lnTo>
                        <a:lnTo>
                          <a:pt x="128" y="1092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4" y="1109"/>
                        </a:lnTo>
                        <a:lnTo>
                          <a:pt x="134" y="1111"/>
                        </a:lnTo>
                        <a:lnTo>
                          <a:pt x="137" y="1118"/>
                        </a:lnTo>
                        <a:lnTo>
                          <a:pt x="137" y="1116"/>
                        </a:lnTo>
                        <a:lnTo>
                          <a:pt x="138" y="1119"/>
                        </a:lnTo>
                        <a:lnTo>
                          <a:pt x="144" y="1128"/>
                        </a:lnTo>
                        <a:lnTo>
                          <a:pt x="148" y="1132"/>
                        </a:lnTo>
                        <a:lnTo>
                          <a:pt x="152" y="1135"/>
                        </a:lnTo>
                        <a:lnTo>
                          <a:pt x="157" y="1136"/>
                        </a:lnTo>
                        <a:lnTo>
                          <a:pt x="159" y="1136"/>
                        </a:lnTo>
                        <a:lnTo>
                          <a:pt x="159" y="1135"/>
                        </a:lnTo>
                        <a:lnTo>
                          <a:pt x="165" y="1135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71" y="1132"/>
                        </a:lnTo>
                        <a:lnTo>
                          <a:pt x="164" y="1109"/>
                        </a:lnTo>
                        <a:lnTo>
                          <a:pt x="159" y="1111"/>
                        </a:lnTo>
                        <a:lnTo>
                          <a:pt x="158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1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4" y="1093"/>
                        </a:lnTo>
                        <a:lnTo>
                          <a:pt x="154" y="1092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7" y="1072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38" y="1029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30" y="975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1" y="908"/>
                        </a:lnTo>
                        <a:lnTo>
                          <a:pt x="118" y="884"/>
                        </a:lnTo>
                        <a:lnTo>
                          <a:pt x="112" y="833"/>
                        </a:lnTo>
                        <a:lnTo>
                          <a:pt x="110" y="805"/>
                        </a:lnTo>
                        <a:lnTo>
                          <a:pt x="107" y="777"/>
                        </a:lnTo>
                        <a:lnTo>
                          <a:pt x="103" y="748"/>
                        </a:lnTo>
                        <a:lnTo>
                          <a:pt x="100" y="720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85" y="567"/>
                        </a:lnTo>
                        <a:lnTo>
                          <a:pt x="85" y="56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78" y="505"/>
                        </a:lnTo>
                        <a:lnTo>
                          <a:pt x="75" y="472"/>
                        </a:lnTo>
                        <a:lnTo>
                          <a:pt x="64" y="346"/>
                        </a:lnTo>
                        <a:lnTo>
                          <a:pt x="64" y="345"/>
                        </a:lnTo>
                        <a:lnTo>
                          <a:pt x="61" y="315"/>
                        </a:lnTo>
                        <a:lnTo>
                          <a:pt x="57" y="284"/>
                        </a:lnTo>
                        <a:lnTo>
                          <a:pt x="54" y="255"/>
                        </a:lnTo>
                        <a:lnTo>
                          <a:pt x="51" y="225"/>
                        </a:lnTo>
                        <a:lnTo>
                          <a:pt x="46" y="168"/>
                        </a:lnTo>
                        <a:lnTo>
                          <a:pt x="43" y="141"/>
                        </a:lnTo>
                        <a:lnTo>
                          <a:pt x="37" y="90"/>
                        </a:lnTo>
                        <a:lnTo>
                          <a:pt x="36" y="90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0" y="43"/>
                        </a:lnTo>
                        <a:lnTo>
                          <a:pt x="27" y="21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9" name="Freeform 135"/>
                  <p:cNvSpPr>
                    <a:spLocks/>
                  </p:cNvSpPr>
                  <p:nvPr/>
                </p:nvSpPr>
                <p:spPr bwMode="auto">
                  <a:xfrm>
                    <a:off x="2948" y="846"/>
                    <a:ext cx="172" cy="1193"/>
                  </a:xfrm>
                  <a:custGeom>
                    <a:avLst/>
                    <a:gdLst>
                      <a:gd name="T0" fmla="*/ 14 w 172"/>
                      <a:gd name="T1" fmla="*/ 1192 h 1193"/>
                      <a:gd name="T2" fmla="*/ 22 w 172"/>
                      <a:gd name="T3" fmla="*/ 1183 h 1193"/>
                      <a:gd name="T4" fmla="*/ 27 w 172"/>
                      <a:gd name="T5" fmla="*/ 1175 h 1193"/>
                      <a:gd name="T6" fmla="*/ 32 w 172"/>
                      <a:gd name="T7" fmla="*/ 1158 h 1193"/>
                      <a:gd name="T8" fmla="*/ 38 w 172"/>
                      <a:gd name="T9" fmla="*/ 1136 h 1193"/>
                      <a:gd name="T10" fmla="*/ 38 w 172"/>
                      <a:gd name="T11" fmla="*/ 1136 h 1193"/>
                      <a:gd name="T12" fmla="*/ 45 w 172"/>
                      <a:gd name="T13" fmla="*/ 1108 h 1193"/>
                      <a:gd name="T14" fmla="*/ 55 w 172"/>
                      <a:gd name="T15" fmla="*/ 1054 h 1193"/>
                      <a:gd name="T16" fmla="*/ 64 w 172"/>
                      <a:gd name="T17" fmla="*/ 989 h 1193"/>
                      <a:gd name="T18" fmla="*/ 64 w 172"/>
                      <a:gd name="T19" fmla="*/ 989 h 1193"/>
                      <a:gd name="T20" fmla="*/ 67 w 172"/>
                      <a:gd name="T21" fmla="*/ 968 h 1193"/>
                      <a:gd name="T22" fmla="*/ 74 w 172"/>
                      <a:gd name="T23" fmla="*/ 917 h 1193"/>
                      <a:gd name="T24" fmla="*/ 88 w 172"/>
                      <a:gd name="T25" fmla="*/ 777 h 1193"/>
                      <a:gd name="T26" fmla="*/ 106 w 172"/>
                      <a:gd name="T27" fmla="*/ 592 h 1193"/>
                      <a:gd name="T28" fmla="*/ 128 w 172"/>
                      <a:gd name="T29" fmla="*/ 371 h 1193"/>
                      <a:gd name="T30" fmla="*/ 133 w 172"/>
                      <a:gd name="T31" fmla="*/ 312 h 1193"/>
                      <a:gd name="T32" fmla="*/ 133 w 172"/>
                      <a:gd name="T33" fmla="*/ 312 h 1193"/>
                      <a:gd name="T34" fmla="*/ 143 w 172"/>
                      <a:gd name="T35" fmla="*/ 225 h 1193"/>
                      <a:gd name="T36" fmla="*/ 155 w 172"/>
                      <a:gd name="T37" fmla="*/ 123 h 1193"/>
                      <a:gd name="T38" fmla="*/ 156 w 172"/>
                      <a:gd name="T39" fmla="*/ 101 h 1193"/>
                      <a:gd name="T40" fmla="*/ 156 w 172"/>
                      <a:gd name="T41" fmla="*/ 101 h 1193"/>
                      <a:gd name="T42" fmla="*/ 165 w 172"/>
                      <a:gd name="T43" fmla="*/ 57 h 1193"/>
                      <a:gd name="T44" fmla="*/ 165 w 172"/>
                      <a:gd name="T45" fmla="*/ 57 h 1193"/>
                      <a:gd name="T46" fmla="*/ 169 w 172"/>
                      <a:gd name="T47" fmla="*/ 21 h 1193"/>
                      <a:gd name="T48" fmla="*/ 146 w 172"/>
                      <a:gd name="T49" fmla="*/ 17 h 1193"/>
                      <a:gd name="T50" fmla="*/ 149 w 172"/>
                      <a:gd name="T51" fmla="*/ 77 h 1193"/>
                      <a:gd name="T52" fmla="*/ 138 w 172"/>
                      <a:gd name="T53" fmla="*/ 76 h 1193"/>
                      <a:gd name="T54" fmla="*/ 128 w 172"/>
                      <a:gd name="T55" fmla="*/ 144 h 1193"/>
                      <a:gd name="T56" fmla="*/ 113 w 172"/>
                      <a:gd name="T57" fmla="*/ 279 h 1193"/>
                      <a:gd name="T58" fmla="*/ 125 w 172"/>
                      <a:gd name="T59" fmla="*/ 281 h 1193"/>
                      <a:gd name="T60" fmla="*/ 104 w 172"/>
                      <a:gd name="T61" fmla="*/ 368 h 1193"/>
                      <a:gd name="T62" fmla="*/ 82 w 172"/>
                      <a:gd name="T63" fmla="*/ 589 h 1193"/>
                      <a:gd name="T64" fmla="*/ 64 w 172"/>
                      <a:gd name="T65" fmla="*/ 774 h 1193"/>
                      <a:gd name="T66" fmla="*/ 49 w 172"/>
                      <a:gd name="T67" fmla="*/ 914 h 1193"/>
                      <a:gd name="T68" fmla="*/ 55 w 172"/>
                      <a:gd name="T69" fmla="*/ 965 h 1193"/>
                      <a:gd name="T70" fmla="*/ 44 w 172"/>
                      <a:gd name="T71" fmla="*/ 964 h 1193"/>
                      <a:gd name="T72" fmla="*/ 34 w 172"/>
                      <a:gd name="T73" fmla="*/ 1031 h 1193"/>
                      <a:gd name="T74" fmla="*/ 31 w 172"/>
                      <a:gd name="T75" fmla="*/ 1051 h 1193"/>
                      <a:gd name="T76" fmla="*/ 28 w 172"/>
                      <a:gd name="T77" fmla="*/ 1069 h 1193"/>
                      <a:gd name="T78" fmla="*/ 31 w 172"/>
                      <a:gd name="T79" fmla="*/ 1119 h 1193"/>
                      <a:gd name="T80" fmla="*/ 31 w 172"/>
                      <a:gd name="T81" fmla="*/ 1119 h 1193"/>
                      <a:gd name="T82" fmla="*/ 10 w 172"/>
                      <a:gd name="T83" fmla="*/ 1152 h 1193"/>
                      <a:gd name="T84" fmla="*/ 21 w 172"/>
                      <a:gd name="T85" fmla="*/ 1155 h 1193"/>
                      <a:gd name="T86" fmla="*/ 18 w 172"/>
                      <a:gd name="T87" fmla="*/ 1163 h 1193"/>
                      <a:gd name="T88" fmla="*/ 18 w 172"/>
                      <a:gd name="T89" fmla="*/ 1163 h 1193"/>
                      <a:gd name="T90" fmla="*/ 15 w 172"/>
                      <a:gd name="T91" fmla="*/ 1171 h 1193"/>
                      <a:gd name="T92" fmla="*/ 15 w 172"/>
                      <a:gd name="T93" fmla="*/ 1171 h 1193"/>
                      <a:gd name="T94" fmla="*/ 12 w 172"/>
                      <a:gd name="T95" fmla="*/ 1176 h 1193"/>
                      <a:gd name="T96" fmla="*/ 2 w 172"/>
                      <a:gd name="T97" fmla="*/ 1171 h 1193"/>
                      <a:gd name="T98" fmla="*/ 7 w 172"/>
                      <a:gd name="T99" fmla="*/ 1169 h 1193"/>
                      <a:gd name="T100" fmla="*/ 0 w 172"/>
                      <a:gd name="T101" fmla="*/ 1175 h 1193"/>
                      <a:gd name="T102" fmla="*/ 2 w 172"/>
                      <a:gd name="T103" fmla="*/ 1171 h 1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2" h="1193">
                        <a:moveTo>
                          <a:pt x="2" y="1171"/>
                        </a:moveTo>
                        <a:lnTo>
                          <a:pt x="10" y="1193"/>
                        </a:lnTo>
                        <a:lnTo>
                          <a:pt x="14" y="1192"/>
                        </a:lnTo>
                        <a:lnTo>
                          <a:pt x="18" y="1189"/>
                        </a:lnTo>
                        <a:lnTo>
                          <a:pt x="20" y="1188"/>
                        </a:lnTo>
                        <a:lnTo>
                          <a:pt x="22" y="1183"/>
                        </a:lnTo>
                        <a:lnTo>
                          <a:pt x="24" y="1182"/>
                        </a:lnTo>
                        <a:lnTo>
                          <a:pt x="27" y="1176"/>
                        </a:lnTo>
                        <a:lnTo>
                          <a:pt x="27" y="1175"/>
                        </a:lnTo>
                        <a:lnTo>
                          <a:pt x="30" y="1168"/>
                        </a:lnTo>
                        <a:lnTo>
                          <a:pt x="32" y="1159"/>
                        </a:lnTo>
                        <a:lnTo>
                          <a:pt x="32" y="1158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42" y="1123"/>
                        </a:lnTo>
                        <a:lnTo>
                          <a:pt x="42" y="1122"/>
                        </a:lnTo>
                        <a:lnTo>
                          <a:pt x="45" y="1108"/>
                        </a:lnTo>
                        <a:lnTo>
                          <a:pt x="51" y="1074"/>
                        </a:lnTo>
                        <a:lnTo>
                          <a:pt x="54" y="1055"/>
                        </a:lnTo>
                        <a:lnTo>
                          <a:pt x="55" y="1054"/>
                        </a:lnTo>
                        <a:lnTo>
                          <a:pt x="58" y="1034"/>
                        </a:lnTo>
                        <a:lnTo>
                          <a:pt x="61" y="1012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7" y="968"/>
                        </a:lnTo>
                        <a:lnTo>
                          <a:pt x="68" y="967"/>
                        </a:lnTo>
                        <a:lnTo>
                          <a:pt x="71" y="942"/>
                        </a:lnTo>
                        <a:lnTo>
                          <a:pt x="74" y="917"/>
                        </a:lnTo>
                        <a:lnTo>
                          <a:pt x="82" y="835"/>
                        </a:lnTo>
                        <a:lnTo>
                          <a:pt x="85" y="807"/>
                        </a:lnTo>
                        <a:lnTo>
                          <a:pt x="88" y="777"/>
                        </a:lnTo>
                        <a:lnTo>
                          <a:pt x="92" y="747"/>
                        </a:lnTo>
                        <a:lnTo>
                          <a:pt x="95" y="717"/>
                        </a:lnTo>
                        <a:lnTo>
                          <a:pt x="106" y="592"/>
                        </a:lnTo>
                        <a:lnTo>
                          <a:pt x="109" y="559"/>
                        </a:lnTo>
                        <a:lnTo>
                          <a:pt x="113" y="528"/>
                        </a:lnTo>
                        <a:lnTo>
                          <a:pt x="128" y="371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8" y="284"/>
                        </a:lnTo>
                        <a:lnTo>
                          <a:pt x="138" y="282"/>
                        </a:lnTo>
                        <a:lnTo>
                          <a:pt x="143" y="225"/>
                        </a:lnTo>
                        <a:lnTo>
                          <a:pt x="146" y="198"/>
                        </a:lnTo>
                        <a:lnTo>
                          <a:pt x="152" y="147"/>
                        </a:lnTo>
                        <a:lnTo>
                          <a:pt x="155" y="123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60" y="80"/>
                        </a:lnTo>
                        <a:lnTo>
                          <a:pt x="162" y="7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9" y="21"/>
                        </a:lnTo>
                        <a:lnTo>
                          <a:pt x="172" y="4"/>
                        </a:lnTo>
                        <a:lnTo>
                          <a:pt x="149" y="0"/>
                        </a:lnTo>
                        <a:lnTo>
                          <a:pt x="146" y="17"/>
                        </a:lnTo>
                        <a:lnTo>
                          <a:pt x="141" y="54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33" y="97"/>
                        </a:lnTo>
                        <a:lnTo>
                          <a:pt x="131" y="120"/>
                        </a:lnTo>
                        <a:lnTo>
                          <a:pt x="128" y="144"/>
                        </a:lnTo>
                        <a:lnTo>
                          <a:pt x="122" y="195"/>
                        </a:lnTo>
                        <a:lnTo>
                          <a:pt x="119" y="222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09" y="308"/>
                        </a:lnTo>
                        <a:lnTo>
                          <a:pt x="104" y="368"/>
                        </a:lnTo>
                        <a:lnTo>
                          <a:pt x="89" y="525"/>
                        </a:lnTo>
                        <a:lnTo>
                          <a:pt x="85" y="556"/>
                        </a:lnTo>
                        <a:lnTo>
                          <a:pt x="82" y="589"/>
                        </a:lnTo>
                        <a:lnTo>
                          <a:pt x="71" y="714"/>
                        </a:lnTo>
                        <a:lnTo>
                          <a:pt x="68" y="744"/>
                        </a:lnTo>
                        <a:lnTo>
                          <a:pt x="64" y="774"/>
                        </a:lnTo>
                        <a:lnTo>
                          <a:pt x="61" y="804"/>
                        </a:lnTo>
                        <a:lnTo>
                          <a:pt x="58" y="833"/>
                        </a:lnTo>
                        <a:lnTo>
                          <a:pt x="49" y="914"/>
                        </a:lnTo>
                        <a:lnTo>
                          <a:pt x="47" y="940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39" y="987"/>
                        </a:lnTo>
                        <a:lnTo>
                          <a:pt x="37" y="1009"/>
                        </a:lnTo>
                        <a:lnTo>
                          <a:pt x="34" y="1031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28" y="1069"/>
                        </a:lnTo>
                        <a:lnTo>
                          <a:pt x="22" y="1104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15" y="1129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5" y="1169"/>
                        </a:lnTo>
                        <a:lnTo>
                          <a:pt x="1" y="1172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2" y="117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0" name="Freeform 136"/>
                  <p:cNvSpPr>
                    <a:spLocks/>
                  </p:cNvSpPr>
                  <p:nvPr/>
                </p:nvSpPr>
                <p:spPr bwMode="auto">
                  <a:xfrm>
                    <a:off x="3094" y="746"/>
                    <a:ext cx="180" cy="893"/>
                  </a:xfrm>
                  <a:custGeom>
                    <a:avLst/>
                    <a:gdLst>
                      <a:gd name="T0" fmla="*/ 29 w 180"/>
                      <a:gd name="T1" fmla="*/ 89 h 893"/>
                      <a:gd name="T2" fmla="*/ 20 w 180"/>
                      <a:gd name="T3" fmla="*/ 72 h 893"/>
                      <a:gd name="T4" fmla="*/ 34 w 180"/>
                      <a:gd name="T5" fmla="*/ 63 h 893"/>
                      <a:gd name="T6" fmla="*/ 39 w 180"/>
                      <a:gd name="T7" fmla="*/ 52 h 893"/>
                      <a:gd name="T8" fmla="*/ 44 w 180"/>
                      <a:gd name="T9" fmla="*/ 34 h 893"/>
                      <a:gd name="T10" fmla="*/ 50 w 180"/>
                      <a:gd name="T11" fmla="*/ 23 h 893"/>
                      <a:gd name="T12" fmla="*/ 39 w 180"/>
                      <a:gd name="T13" fmla="*/ 17 h 893"/>
                      <a:gd name="T14" fmla="*/ 44 w 180"/>
                      <a:gd name="T15" fmla="*/ 24 h 893"/>
                      <a:gd name="T16" fmla="*/ 44 w 180"/>
                      <a:gd name="T17" fmla="*/ 12 h 893"/>
                      <a:gd name="T18" fmla="*/ 43 w 180"/>
                      <a:gd name="T19" fmla="*/ 23 h 893"/>
                      <a:gd name="T20" fmla="*/ 46 w 180"/>
                      <a:gd name="T21" fmla="*/ 24 h 893"/>
                      <a:gd name="T22" fmla="*/ 51 w 180"/>
                      <a:gd name="T23" fmla="*/ 13 h 893"/>
                      <a:gd name="T24" fmla="*/ 44 w 180"/>
                      <a:gd name="T25" fmla="*/ 23 h 893"/>
                      <a:gd name="T26" fmla="*/ 47 w 180"/>
                      <a:gd name="T27" fmla="*/ 27 h 893"/>
                      <a:gd name="T28" fmla="*/ 57 w 180"/>
                      <a:gd name="T29" fmla="*/ 20 h 893"/>
                      <a:gd name="T30" fmla="*/ 49 w 180"/>
                      <a:gd name="T31" fmla="*/ 32 h 893"/>
                      <a:gd name="T32" fmla="*/ 51 w 180"/>
                      <a:gd name="T33" fmla="*/ 39 h 893"/>
                      <a:gd name="T34" fmla="*/ 63 w 180"/>
                      <a:gd name="T35" fmla="*/ 33 h 893"/>
                      <a:gd name="T36" fmla="*/ 73 w 180"/>
                      <a:gd name="T37" fmla="*/ 66 h 893"/>
                      <a:gd name="T38" fmla="*/ 61 w 180"/>
                      <a:gd name="T39" fmla="*/ 69 h 893"/>
                      <a:gd name="T40" fmla="*/ 76 w 180"/>
                      <a:gd name="T41" fmla="*/ 79 h 893"/>
                      <a:gd name="T42" fmla="*/ 84 w 180"/>
                      <a:gd name="T43" fmla="*/ 127 h 893"/>
                      <a:gd name="T44" fmla="*/ 73 w 180"/>
                      <a:gd name="T45" fmla="*/ 129 h 893"/>
                      <a:gd name="T46" fmla="*/ 86 w 180"/>
                      <a:gd name="T47" fmla="*/ 214 h 893"/>
                      <a:gd name="T48" fmla="*/ 97 w 180"/>
                      <a:gd name="T49" fmla="*/ 211 h 893"/>
                      <a:gd name="T50" fmla="*/ 94 w 180"/>
                      <a:gd name="T51" fmla="*/ 285 h 893"/>
                      <a:gd name="T52" fmla="*/ 113 w 180"/>
                      <a:gd name="T53" fmla="*/ 456 h 893"/>
                      <a:gd name="T54" fmla="*/ 113 w 180"/>
                      <a:gd name="T55" fmla="*/ 456 h 893"/>
                      <a:gd name="T56" fmla="*/ 118 w 180"/>
                      <a:gd name="T57" fmla="*/ 518 h 893"/>
                      <a:gd name="T58" fmla="*/ 127 w 180"/>
                      <a:gd name="T59" fmla="*/ 613 h 893"/>
                      <a:gd name="T60" fmla="*/ 143 w 180"/>
                      <a:gd name="T61" fmla="*/ 643 h 893"/>
                      <a:gd name="T62" fmla="*/ 145 w 180"/>
                      <a:gd name="T63" fmla="*/ 803 h 893"/>
                      <a:gd name="T64" fmla="*/ 175 w 180"/>
                      <a:gd name="T65" fmla="*/ 860 h 893"/>
                      <a:gd name="T66" fmla="*/ 170 w 180"/>
                      <a:gd name="T67" fmla="*/ 800 h 893"/>
                      <a:gd name="T68" fmla="*/ 158 w 180"/>
                      <a:gd name="T69" fmla="*/ 675 h 893"/>
                      <a:gd name="T70" fmla="*/ 138 w 180"/>
                      <a:gd name="T71" fmla="*/ 612 h 893"/>
                      <a:gd name="T72" fmla="*/ 151 w 180"/>
                      <a:gd name="T73" fmla="*/ 612 h 893"/>
                      <a:gd name="T74" fmla="*/ 140 w 180"/>
                      <a:gd name="T75" fmla="*/ 485 h 893"/>
                      <a:gd name="T76" fmla="*/ 127 w 180"/>
                      <a:gd name="T77" fmla="*/ 486 h 893"/>
                      <a:gd name="T78" fmla="*/ 134 w 180"/>
                      <a:gd name="T79" fmla="*/ 424 h 893"/>
                      <a:gd name="T80" fmla="*/ 116 w 180"/>
                      <a:gd name="T81" fmla="*/ 257 h 893"/>
                      <a:gd name="T82" fmla="*/ 104 w 180"/>
                      <a:gd name="T83" fmla="*/ 187 h 893"/>
                      <a:gd name="T84" fmla="*/ 93 w 180"/>
                      <a:gd name="T85" fmla="*/ 188 h 893"/>
                      <a:gd name="T86" fmla="*/ 96 w 180"/>
                      <a:gd name="T87" fmla="*/ 126 h 893"/>
                      <a:gd name="T88" fmla="*/ 84 w 180"/>
                      <a:gd name="T89" fmla="*/ 63 h 893"/>
                      <a:gd name="T90" fmla="*/ 71 w 180"/>
                      <a:gd name="T91" fmla="*/ 22 h 893"/>
                      <a:gd name="T92" fmla="*/ 64 w 180"/>
                      <a:gd name="T93" fmla="*/ 10 h 893"/>
                      <a:gd name="T94" fmla="*/ 53 w 180"/>
                      <a:gd name="T95" fmla="*/ 0 h 893"/>
                      <a:gd name="T96" fmla="*/ 22 w 180"/>
                      <a:gd name="T97" fmla="*/ 26 h 893"/>
                      <a:gd name="T98" fmla="*/ 16 w 180"/>
                      <a:gd name="T99" fmla="*/ 43 h 893"/>
                      <a:gd name="T100" fmla="*/ 12 w 180"/>
                      <a:gd name="T101" fmla="*/ 54 h 893"/>
                      <a:gd name="T102" fmla="*/ 9 w 180"/>
                      <a:gd name="T103" fmla="*/ 70 h 8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80" h="893">
                        <a:moveTo>
                          <a:pt x="0" y="117"/>
                        </a:moveTo>
                        <a:lnTo>
                          <a:pt x="23" y="121"/>
                        </a:lnTo>
                        <a:lnTo>
                          <a:pt x="26" y="104"/>
                        </a:lnTo>
                        <a:lnTo>
                          <a:pt x="29" y="89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9" y="52"/>
                        </a:lnTo>
                        <a:lnTo>
                          <a:pt x="42" y="42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4" y="23"/>
                        </a:lnTo>
                        <a:lnTo>
                          <a:pt x="49" y="23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7" y="57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67" y="96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9" y="168"/>
                        </a:lnTo>
                        <a:lnTo>
                          <a:pt x="81" y="190"/>
                        </a:lnTo>
                        <a:lnTo>
                          <a:pt x="81" y="191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9" y="235"/>
                        </a:lnTo>
                        <a:lnTo>
                          <a:pt x="91" y="260"/>
                        </a:lnTo>
                        <a:lnTo>
                          <a:pt x="94" y="285"/>
                        </a:lnTo>
                        <a:lnTo>
                          <a:pt x="100" y="340"/>
                        </a:lnTo>
                        <a:lnTo>
                          <a:pt x="106" y="397"/>
                        </a:lnTo>
                        <a:lnTo>
                          <a:pt x="110" y="427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16" y="488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24" y="580"/>
                        </a:lnTo>
                        <a:lnTo>
                          <a:pt x="127" y="61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34" y="676"/>
                        </a:lnTo>
                        <a:lnTo>
                          <a:pt x="137" y="709"/>
                        </a:lnTo>
                        <a:lnTo>
                          <a:pt x="145" y="803"/>
                        </a:lnTo>
                        <a:lnTo>
                          <a:pt x="151" y="863"/>
                        </a:lnTo>
                        <a:lnTo>
                          <a:pt x="155" y="893"/>
                        </a:lnTo>
                        <a:lnTo>
                          <a:pt x="180" y="890"/>
                        </a:lnTo>
                        <a:lnTo>
                          <a:pt x="175" y="860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61" y="707"/>
                        </a:lnTo>
                        <a:lnTo>
                          <a:pt x="158" y="675"/>
                        </a:lnTo>
                        <a:lnTo>
                          <a:pt x="155" y="643"/>
                        </a:lnTo>
                        <a:lnTo>
                          <a:pt x="155" y="64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48" y="579"/>
                        </a:lnTo>
                        <a:lnTo>
                          <a:pt x="143" y="516"/>
                        </a:lnTo>
                        <a:lnTo>
                          <a:pt x="143" y="515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37" y="455"/>
                        </a:lnTo>
                        <a:lnTo>
                          <a:pt x="137" y="454"/>
                        </a:lnTo>
                        <a:lnTo>
                          <a:pt x="134" y="424"/>
                        </a:lnTo>
                        <a:lnTo>
                          <a:pt x="130" y="394"/>
                        </a:lnTo>
                        <a:lnTo>
                          <a:pt x="124" y="337"/>
                        </a:lnTo>
                        <a:lnTo>
                          <a:pt x="118" y="283"/>
                        </a:lnTo>
                        <a:lnTo>
                          <a:pt x="116" y="257"/>
                        </a:lnTo>
                        <a:lnTo>
                          <a:pt x="113" y="233"/>
                        </a:lnTo>
                        <a:lnTo>
                          <a:pt x="110" y="210"/>
                        </a:lnTo>
                        <a:lnTo>
                          <a:pt x="108" y="210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3" y="166"/>
                        </a:lnTo>
                        <a:lnTo>
                          <a:pt x="97" y="126"/>
                        </a:lnTo>
                        <a:lnTo>
                          <a:pt x="96" y="126"/>
                        </a:lnTo>
                        <a:lnTo>
                          <a:pt x="90" y="91"/>
                        </a:lnTo>
                        <a:lnTo>
                          <a:pt x="87" y="77"/>
                        </a:lnTo>
                        <a:lnTo>
                          <a:pt x="87" y="76"/>
                        </a:lnTo>
                        <a:lnTo>
                          <a:pt x="84" y="63"/>
                        </a:lnTo>
                        <a:lnTo>
                          <a:pt x="80" y="50"/>
                        </a:lnTo>
                        <a:lnTo>
                          <a:pt x="74" y="30"/>
                        </a:lnTo>
                        <a:lnTo>
                          <a:pt x="74" y="29"/>
                        </a:lnTo>
                        <a:lnTo>
                          <a:pt x="71" y="22"/>
                        </a:lnTo>
                        <a:lnTo>
                          <a:pt x="71" y="20"/>
                        </a:lnTo>
                        <a:lnTo>
                          <a:pt x="69" y="14"/>
                        </a:lnTo>
                        <a:lnTo>
                          <a:pt x="67" y="14"/>
                        </a:lnTo>
                        <a:lnTo>
                          <a:pt x="64" y="10"/>
                        </a:lnTo>
                        <a:lnTo>
                          <a:pt x="63" y="7"/>
                        </a:lnTo>
                        <a:lnTo>
                          <a:pt x="60" y="5"/>
                        </a:lnTo>
                        <a:lnTo>
                          <a:pt x="54" y="2"/>
                        </a:lnTo>
                        <a:lnTo>
                          <a:pt x="53" y="0"/>
                        </a:lnTo>
                        <a:lnTo>
                          <a:pt x="40" y="0"/>
                        </a:lnTo>
                        <a:lnTo>
                          <a:pt x="36" y="3"/>
                        </a:lnTo>
                        <a:lnTo>
                          <a:pt x="30" y="9"/>
                        </a:lnTo>
                        <a:lnTo>
                          <a:pt x="22" y="26"/>
                        </a:lnTo>
                        <a:lnTo>
                          <a:pt x="19" y="34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2" y="54"/>
                        </a:lnTo>
                        <a:lnTo>
                          <a:pt x="12" y="56"/>
                        </a:lnTo>
                        <a:lnTo>
                          <a:pt x="9" y="69"/>
                        </a:lnTo>
                        <a:lnTo>
                          <a:pt x="9" y="72"/>
                        </a:lnTo>
                        <a:lnTo>
                          <a:pt x="9" y="70"/>
                        </a:lnTo>
                        <a:lnTo>
                          <a:pt x="6" y="84"/>
                        </a:lnTo>
                        <a:lnTo>
                          <a:pt x="3" y="100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1" name="Freeform 137"/>
                  <p:cNvSpPr>
                    <a:spLocks/>
                  </p:cNvSpPr>
                  <p:nvPr/>
                </p:nvSpPr>
                <p:spPr bwMode="auto">
                  <a:xfrm>
                    <a:off x="3245" y="1549"/>
                    <a:ext cx="180" cy="495"/>
                  </a:xfrm>
                  <a:custGeom>
                    <a:avLst/>
                    <a:gdLst>
                      <a:gd name="T0" fmla="*/ 7 w 180"/>
                      <a:gd name="T1" fmla="*/ 120 h 495"/>
                      <a:gd name="T2" fmla="*/ 19 w 180"/>
                      <a:gd name="T3" fmla="*/ 228 h 495"/>
                      <a:gd name="T4" fmla="*/ 40 w 180"/>
                      <a:gd name="T5" fmla="*/ 298 h 495"/>
                      <a:gd name="T6" fmla="*/ 29 w 180"/>
                      <a:gd name="T7" fmla="*/ 299 h 495"/>
                      <a:gd name="T8" fmla="*/ 43 w 180"/>
                      <a:gd name="T9" fmla="*/ 398 h 495"/>
                      <a:gd name="T10" fmla="*/ 53 w 180"/>
                      <a:gd name="T11" fmla="*/ 440 h 495"/>
                      <a:gd name="T12" fmla="*/ 64 w 180"/>
                      <a:gd name="T13" fmla="*/ 436 h 495"/>
                      <a:gd name="T14" fmla="*/ 59 w 180"/>
                      <a:gd name="T15" fmla="*/ 462 h 495"/>
                      <a:gd name="T16" fmla="*/ 66 w 180"/>
                      <a:gd name="T17" fmla="*/ 479 h 495"/>
                      <a:gd name="T18" fmla="*/ 78 w 180"/>
                      <a:gd name="T19" fmla="*/ 492 h 495"/>
                      <a:gd name="T20" fmla="*/ 88 w 180"/>
                      <a:gd name="T21" fmla="*/ 493 h 495"/>
                      <a:gd name="T22" fmla="*/ 111 w 180"/>
                      <a:gd name="T23" fmla="*/ 472 h 495"/>
                      <a:gd name="T24" fmla="*/ 105 w 180"/>
                      <a:gd name="T25" fmla="*/ 449 h 495"/>
                      <a:gd name="T26" fmla="*/ 121 w 180"/>
                      <a:gd name="T27" fmla="*/ 442 h 495"/>
                      <a:gd name="T28" fmla="*/ 133 w 180"/>
                      <a:gd name="T29" fmla="*/ 383 h 495"/>
                      <a:gd name="T30" fmla="*/ 130 w 180"/>
                      <a:gd name="T31" fmla="*/ 324 h 495"/>
                      <a:gd name="T32" fmla="*/ 141 w 180"/>
                      <a:gd name="T33" fmla="*/ 326 h 495"/>
                      <a:gd name="T34" fmla="*/ 158 w 180"/>
                      <a:gd name="T35" fmla="*/ 205 h 495"/>
                      <a:gd name="T36" fmla="*/ 167 w 180"/>
                      <a:gd name="T37" fmla="*/ 124 h 495"/>
                      <a:gd name="T38" fmla="*/ 171 w 180"/>
                      <a:gd name="T39" fmla="*/ 95 h 495"/>
                      <a:gd name="T40" fmla="*/ 155 w 180"/>
                      <a:gd name="T41" fmla="*/ 0 h 495"/>
                      <a:gd name="T42" fmla="*/ 147 w 180"/>
                      <a:gd name="T43" fmla="*/ 91 h 495"/>
                      <a:gd name="T44" fmla="*/ 140 w 180"/>
                      <a:gd name="T45" fmla="*/ 148 h 495"/>
                      <a:gd name="T46" fmla="*/ 134 w 180"/>
                      <a:gd name="T47" fmla="*/ 301 h 495"/>
                      <a:gd name="T48" fmla="*/ 118 w 180"/>
                      <a:gd name="T49" fmla="*/ 322 h 495"/>
                      <a:gd name="T50" fmla="*/ 127 w 180"/>
                      <a:gd name="T51" fmla="*/ 343 h 495"/>
                      <a:gd name="T52" fmla="*/ 101 w 180"/>
                      <a:gd name="T53" fmla="*/ 425 h 495"/>
                      <a:gd name="T54" fmla="*/ 113 w 180"/>
                      <a:gd name="T55" fmla="*/ 426 h 495"/>
                      <a:gd name="T56" fmla="*/ 98 w 180"/>
                      <a:gd name="T57" fmla="*/ 433 h 495"/>
                      <a:gd name="T58" fmla="*/ 94 w 180"/>
                      <a:gd name="T59" fmla="*/ 445 h 495"/>
                      <a:gd name="T60" fmla="*/ 91 w 180"/>
                      <a:gd name="T61" fmla="*/ 455 h 495"/>
                      <a:gd name="T62" fmla="*/ 88 w 180"/>
                      <a:gd name="T63" fmla="*/ 462 h 495"/>
                      <a:gd name="T64" fmla="*/ 100 w 180"/>
                      <a:gd name="T65" fmla="*/ 466 h 495"/>
                      <a:gd name="T66" fmla="*/ 86 w 180"/>
                      <a:gd name="T67" fmla="*/ 469 h 495"/>
                      <a:gd name="T68" fmla="*/ 83 w 180"/>
                      <a:gd name="T69" fmla="*/ 472 h 495"/>
                      <a:gd name="T70" fmla="*/ 91 w 180"/>
                      <a:gd name="T71" fmla="*/ 480 h 495"/>
                      <a:gd name="T72" fmla="*/ 88 w 180"/>
                      <a:gd name="T73" fmla="*/ 470 h 495"/>
                      <a:gd name="T74" fmla="*/ 86 w 180"/>
                      <a:gd name="T75" fmla="*/ 470 h 495"/>
                      <a:gd name="T76" fmla="*/ 86 w 180"/>
                      <a:gd name="T77" fmla="*/ 482 h 495"/>
                      <a:gd name="T78" fmla="*/ 91 w 180"/>
                      <a:gd name="T79" fmla="*/ 475 h 495"/>
                      <a:gd name="T80" fmla="*/ 86 w 180"/>
                      <a:gd name="T81" fmla="*/ 466 h 495"/>
                      <a:gd name="T82" fmla="*/ 76 w 180"/>
                      <a:gd name="T83" fmla="*/ 472 h 495"/>
                      <a:gd name="T84" fmla="*/ 81 w 180"/>
                      <a:gd name="T85" fmla="*/ 455 h 495"/>
                      <a:gd name="T86" fmla="*/ 78 w 180"/>
                      <a:gd name="T87" fmla="*/ 445 h 495"/>
                      <a:gd name="T88" fmla="*/ 78 w 180"/>
                      <a:gd name="T89" fmla="*/ 445 h 495"/>
                      <a:gd name="T90" fmla="*/ 60 w 180"/>
                      <a:gd name="T91" fmla="*/ 425 h 495"/>
                      <a:gd name="T92" fmla="*/ 71 w 180"/>
                      <a:gd name="T93" fmla="*/ 423 h 495"/>
                      <a:gd name="T94" fmla="*/ 49 w 180"/>
                      <a:gd name="T95" fmla="*/ 361 h 495"/>
                      <a:gd name="T96" fmla="*/ 61 w 180"/>
                      <a:gd name="T97" fmla="*/ 359 h 495"/>
                      <a:gd name="T98" fmla="*/ 47 w 180"/>
                      <a:gd name="T99" fmla="*/ 274 h 495"/>
                      <a:gd name="T100" fmla="*/ 36 w 180"/>
                      <a:gd name="T101" fmla="*/ 275 h 495"/>
                      <a:gd name="T102" fmla="*/ 37 w 180"/>
                      <a:gd name="T103" fmla="*/ 172 h 495"/>
                      <a:gd name="T104" fmla="*/ 24 w 180"/>
                      <a:gd name="T105" fmla="*/ 57 h 4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180" h="495">
                        <a:moveTo>
                          <a:pt x="24" y="57"/>
                        </a:moveTo>
                        <a:lnTo>
                          <a:pt x="0" y="60"/>
                        </a:lnTo>
                        <a:lnTo>
                          <a:pt x="4" y="90"/>
                        </a:lnTo>
                        <a:lnTo>
                          <a:pt x="7" y="120"/>
                        </a:lnTo>
                        <a:lnTo>
                          <a:pt x="10" y="147"/>
                        </a:lnTo>
                        <a:lnTo>
                          <a:pt x="13" y="175"/>
                        </a:lnTo>
                        <a:lnTo>
                          <a:pt x="16" y="202"/>
                        </a:lnTo>
                        <a:lnTo>
                          <a:pt x="19" y="228"/>
                        </a:lnTo>
                        <a:lnTo>
                          <a:pt x="24" y="276"/>
                        </a:lnTo>
                        <a:lnTo>
                          <a:pt x="24" y="278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31" y="322"/>
                        </a:lnTo>
                        <a:lnTo>
                          <a:pt x="37" y="362"/>
                        </a:lnTo>
                        <a:lnTo>
                          <a:pt x="37" y="363"/>
                        </a:lnTo>
                        <a:lnTo>
                          <a:pt x="43" y="398"/>
                        </a:lnTo>
                        <a:lnTo>
                          <a:pt x="46" y="413"/>
                        </a:lnTo>
                        <a:lnTo>
                          <a:pt x="49" y="428"/>
                        </a:lnTo>
                        <a:lnTo>
                          <a:pt x="49" y="42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6" y="450"/>
                        </a:lnTo>
                        <a:lnTo>
                          <a:pt x="56" y="452"/>
                        </a:lnTo>
                        <a:lnTo>
                          <a:pt x="59" y="462"/>
                        </a:lnTo>
                        <a:lnTo>
                          <a:pt x="59" y="463"/>
                        </a:lnTo>
                        <a:lnTo>
                          <a:pt x="64" y="477"/>
                        </a:lnTo>
                        <a:lnTo>
                          <a:pt x="64" y="476"/>
                        </a:lnTo>
                        <a:lnTo>
                          <a:pt x="66" y="479"/>
                        </a:lnTo>
                        <a:lnTo>
                          <a:pt x="71" y="487"/>
                        </a:lnTo>
                        <a:lnTo>
                          <a:pt x="73" y="489"/>
                        </a:lnTo>
                        <a:lnTo>
                          <a:pt x="77" y="492"/>
                        </a:lnTo>
                        <a:lnTo>
                          <a:pt x="78" y="492"/>
                        </a:lnTo>
                        <a:lnTo>
                          <a:pt x="83" y="493"/>
                        </a:lnTo>
                        <a:lnTo>
                          <a:pt x="86" y="495"/>
                        </a:lnTo>
                        <a:lnTo>
                          <a:pt x="88" y="495"/>
                        </a:lnTo>
                        <a:lnTo>
                          <a:pt x="88" y="493"/>
                        </a:lnTo>
                        <a:lnTo>
                          <a:pt x="94" y="493"/>
                        </a:lnTo>
                        <a:lnTo>
                          <a:pt x="97" y="492"/>
                        </a:lnTo>
                        <a:lnTo>
                          <a:pt x="105" y="483"/>
                        </a:lnTo>
                        <a:lnTo>
                          <a:pt x="111" y="472"/>
                        </a:lnTo>
                        <a:lnTo>
                          <a:pt x="111" y="470"/>
                        </a:lnTo>
                        <a:lnTo>
                          <a:pt x="114" y="463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21" y="442"/>
                        </a:lnTo>
                        <a:lnTo>
                          <a:pt x="121" y="440"/>
                        </a:lnTo>
                        <a:lnTo>
                          <a:pt x="124" y="429"/>
                        </a:lnTo>
                        <a:lnTo>
                          <a:pt x="130" y="401"/>
                        </a:lnTo>
                        <a:lnTo>
                          <a:pt x="133" y="383"/>
                        </a:lnTo>
                        <a:lnTo>
                          <a:pt x="138" y="346"/>
                        </a:lnTo>
                        <a:lnTo>
                          <a:pt x="140" y="345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5" y="304"/>
                        </a:lnTo>
                        <a:lnTo>
                          <a:pt x="147" y="302"/>
                        </a:lnTo>
                        <a:lnTo>
                          <a:pt x="152" y="257"/>
                        </a:lnTo>
                        <a:lnTo>
                          <a:pt x="158" y="205"/>
                        </a:lnTo>
                        <a:lnTo>
                          <a:pt x="164" y="151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71" y="95"/>
                        </a:lnTo>
                        <a:lnTo>
                          <a:pt x="171" y="94"/>
                        </a:lnTo>
                        <a:lnTo>
                          <a:pt x="177" y="34"/>
                        </a:lnTo>
                        <a:lnTo>
                          <a:pt x="180" y="3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43" y="120"/>
                        </a:lnTo>
                        <a:lnTo>
                          <a:pt x="140" y="148"/>
                        </a:lnTo>
                        <a:lnTo>
                          <a:pt x="134" y="202"/>
                        </a:lnTo>
                        <a:lnTo>
                          <a:pt x="128" y="254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18" y="322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10" y="379"/>
                        </a:lnTo>
                        <a:lnTo>
                          <a:pt x="107" y="396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4" y="445"/>
                        </a:lnTo>
                        <a:lnTo>
                          <a:pt x="94" y="446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76" y="433"/>
                        </a:lnTo>
                        <a:lnTo>
                          <a:pt x="76" y="432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68" y="409"/>
                        </a:lnTo>
                        <a:lnTo>
                          <a:pt x="66" y="393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56" y="319"/>
                        </a:lnTo>
                        <a:lnTo>
                          <a:pt x="53" y="296"/>
                        </a:lnTo>
                        <a:lnTo>
                          <a:pt x="51" y="296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3" y="225"/>
                        </a:lnTo>
                        <a:lnTo>
                          <a:pt x="40" y="199"/>
                        </a:lnTo>
                        <a:lnTo>
                          <a:pt x="37" y="172"/>
                        </a:lnTo>
                        <a:lnTo>
                          <a:pt x="34" y="144"/>
                        </a:lnTo>
                        <a:lnTo>
                          <a:pt x="31" y="117"/>
                        </a:lnTo>
                        <a:lnTo>
                          <a:pt x="29" y="87"/>
                        </a:lnTo>
                        <a:lnTo>
                          <a:pt x="24" y="5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2" name="Freeform 138"/>
                  <p:cNvSpPr>
                    <a:spLocks/>
                  </p:cNvSpPr>
                  <p:nvPr/>
                </p:nvSpPr>
                <p:spPr bwMode="auto">
                  <a:xfrm>
                    <a:off x="3397" y="746"/>
                    <a:ext cx="178" cy="837"/>
                  </a:xfrm>
                  <a:custGeom>
                    <a:avLst/>
                    <a:gdLst>
                      <a:gd name="T0" fmla="*/ 30 w 178"/>
                      <a:gd name="T1" fmla="*/ 776 h 837"/>
                      <a:gd name="T2" fmla="*/ 49 w 178"/>
                      <a:gd name="T3" fmla="*/ 585 h 837"/>
                      <a:gd name="T4" fmla="*/ 67 w 178"/>
                      <a:gd name="T5" fmla="*/ 401 h 837"/>
                      <a:gd name="T6" fmla="*/ 83 w 178"/>
                      <a:gd name="T7" fmla="*/ 240 h 837"/>
                      <a:gd name="T8" fmla="*/ 87 w 178"/>
                      <a:gd name="T9" fmla="*/ 217 h 837"/>
                      <a:gd name="T10" fmla="*/ 84 w 178"/>
                      <a:gd name="T11" fmla="*/ 148 h 837"/>
                      <a:gd name="T12" fmla="*/ 96 w 178"/>
                      <a:gd name="T13" fmla="*/ 151 h 837"/>
                      <a:gd name="T14" fmla="*/ 104 w 178"/>
                      <a:gd name="T15" fmla="*/ 99 h 837"/>
                      <a:gd name="T16" fmla="*/ 112 w 178"/>
                      <a:gd name="T17" fmla="*/ 69 h 837"/>
                      <a:gd name="T18" fmla="*/ 112 w 178"/>
                      <a:gd name="T19" fmla="*/ 69 h 837"/>
                      <a:gd name="T20" fmla="*/ 117 w 178"/>
                      <a:gd name="T21" fmla="*/ 46 h 837"/>
                      <a:gd name="T22" fmla="*/ 112 w 178"/>
                      <a:gd name="T23" fmla="*/ 26 h 837"/>
                      <a:gd name="T24" fmla="*/ 123 w 178"/>
                      <a:gd name="T25" fmla="*/ 32 h 837"/>
                      <a:gd name="T26" fmla="*/ 126 w 178"/>
                      <a:gd name="T27" fmla="*/ 26 h 837"/>
                      <a:gd name="T28" fmla="*/ 117 w 178"/>
                      <a:gd name="T29" fmla="*/ 16 h 837"/>
                      <a:gd name="T30" fmla="*/ 124 w 178"/>
                      <a:gd name="T31" fmla="*/ 26 h 837"/>
                      <a:gd name="T32" fmla="*/ 129 w 178"/>
                      <a:gd name="T33" fmla="*/ 23 h 837"/>
                      <a:gd name="T34" fmla="*/ 124 w 178"/>
                      <a:gd name="T35" fmla="*/ 12 h 837"/>
                      <a:gd name="T36" fmla="*/ 124 w 178"/>
                      <a:gd name="T37" fmla="*/ 24 h 837"/>
                      <a:gd name="T38" fmla="*/ 127 w 178"/>
                      <a:gd name="T39" fmla="*/ 24 h 837"/>
                      <a:gd name="T40" fmla="*/ 130 w 178"/>
                      <a:gd name="T41" fmla="*/ 13 h 837"/>
                      <a:gd name="T42" fmla="*/ 121 w 178"/>
                      <a:gd name="T43" fmla="*/ 22 h 837"/>
                      <a:gd name="T44" fmla="*/ 124 w 178"/>
                      <a:gd name="T45" fmla="*/ 24 h 837"/>
                      <a:gd name="T46" fmla="*/ 139 w 178"/>
                      <a:gd name="T47" fmla="*/ 27 h 837"/>
                      <a:gd name="T48" fmla="*/ 127 w 178"/>
                      <a:gd name="T49" fmla="*/ 32 h 837"/>
                      <a:gd name="T50" fmla="*/ 146 w 178"/>
                      <a:gd name="T51" fmla="*/ 46 h 837"/>
                      <a:gd name="T52" fmla="*/ 134 w 178"/>
                      <a:gd name="T53" fmla="*/ 50 h 837"/>
                      <a:gd name="T54" fmla="*/ 137 w 178"/>
                      <a:gd name="T55" fmla="*/ 60 h 837"/>
                      <a:gd name="T56" fmla="*/ 151 w 178"/>
                      <a:gd name="T57" fmla="*/ 69 h 837"/>
                      <a:gd name="T58" fmla="*/ 143 w 178"/>
                      <a:gd name="T59" fmla="*/ 86 h 837"/>
                      <a:gd name="T60" fmla="*/ 151 w 178"/>
                      <a:gd name="T61" fmla="*/ 134 h 837"/>
                      <a:gd name="T62" fmla="*/ 154 w 178"/>
                      <a:gd name="T63" fmla="*/ 154 h 837"/>
                      <a:gd name="T64" fmla="*/ 168 w 178"/>
                      <a:gd name="T65" fmla="*/ 97 h 837"/>
                      <a:gd name="T66" fmla="*/ 160 w 178"/>
                      <a:gd name="T67" fmla="*/ 53 h 837"/>
                      <a:gd name="T68" fmla="*/ 141 w 178"/>
                      <a:gd name="T69" fmla="*/ 36 h 837"/>
                      <a:gd name="T70" fmla="*/ 153 w 178"/>
                      <a:gd name="T71" fmla="*/ 33 h 837"/>
                      <a:gd name="T72" fmla="*/ 139 w 178"/>
                      <a:gd name="T73" fmla="*/ 5 h 837"/>
                      <a:gd name="T74" fmla="*/ 120 w 178"/>
                      <a:gd name="T75" fmla="*/ 2 h 837"/>
                      <a:gd name="T76" fmla="*/ 109 w 178"/>
                      <a:gd name="T77" fmla="*/ 7 h 837"/>
                      <a:gd name="T78" fmla="*/ 94 w 178"/>
                      <a:gd name="T79" fmla="*/ 40 h 837"/>
                      <a:gd name="T80" fmla="*/ 86 w 178"/>
                      <a:gd name="T81" fmla="*/ 79 h 837"/>
                      <a:gd name="T82" fmla="*/ 97 w 178"/>
                      <a:gd name="T83" fmla="*/ 80 h 837"/>
                      <a:gd name="T84" fmla="*/ 82 w 178"/>
                      <a:gd name="T85" fmla="*/ 94 h 837"/>
                      <a:gd name="T86" fmla="*/ 65 w 178"/>
                      <a:gd name="T87" fmla="*/ 213 h 837"/>
                      <a:gd name="T88" fmla="*/ 65 w 178"/>
                      <a:gd name="T89" fmla="*/ 213 h 837"/>
                      <a:gd name="T90" fmla="*/ 40 w 178"/>
                      <a:gd name="T91" fmla="*/ 428 h 837"/>
                      <a:gd name="T92" fmla="*/ 22 w 178"/>
                      <a:gd name="T93" fmla="*/ 615 h 837"/>
                      <a:gd name="T94" fmla="*/ 3 w 178"/>
                      <a:gd name="T95" fmla="*/ 803 h 8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8" h="837">
                        <a:moveTo>
                          <a:pt x="0" y="834"/>
                        </a:moveTo>
                        <a:lnTo>
                          <a:pt x="25" y="837"/>
                        </a:lnTo>
                        <a:lnTo>
                          <a:pt x="28" y="806"/>
                        </a:lnTo>
                        <a:lnTo>
                          <a:pt x="30" y="776"/>
                        </a:lnTo>
                        <a:lnTo>
                          <a:pt x="36" y="713"/>
                        </a:lnTo>
                        <a:lnTo>
                          <a:pt x="40" y="680"/>
                        </a:lnTo>
                        <a:lnTo>
                          <a:pt x="46" y="618"/>
                        </a:lnTo>
                        <a:lnTo>
                          <a:pt x="49" y="585"/>
                        </a:lnTo>
                        <a:lnTo>
                          <a:pt x="57" y="491"/>
                        </a:lnTo>
                        <a:lnTo>
                          <a:pt x="60" y="461"/>
                        </a:lnTo>
                        <a:lnTo>
                          <a:pt x="65" y="431"/>
                        </a:lnTo>
                        <a:lnTo>
                          <a:pt x="67" y="401"/>
                        </a:lnTo>
                        <a:lnTo>
                          <a:pt x="76" y="315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7" y="217"/>
                        </a:lnTo>
                        <a:lnTo>
                          <a:pt x="89" y="216"/>
                        </a:lnTo>
                        <a:lnTo>
                          <a:pt x="94" y="170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102" y="114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109" y="83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30" y="40"/>
                        </a:lnTo>
                        <a:lnTo>
                          <a:pt x="131" y="42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43" y="86"/>
                        </a:lnTo>
                        <a:lnTo>
                          <a:pt x="146" y="101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4" y="154"/>
                        </a:lnTo>
                        <a:lnTo>
                          <a:pt x="178" y="151"/>
                        </a:lnTo>
                        <a:lnTo>
                          <a:pt x="176" y="131"/>
                        </a:lnTo>
                        <a:lnTo>
                          <a:pt x="174" y="131"/>
                        </a:lnTo>
                        <a:lnTo>
                          <a:pt x="168" y="97"/>
                        </a:lnTo>
                        <a:lnTo>
                          <a:pt x="166" y="81"/>
                        </a:lnTo>
                        <a:lnTo>
                          <a:pt x="163" y="67"/>
                        </a:lnTo>
                        <a:lnTo>
                          <a:pt x="163" y="66"/>
                        </a:lnTo>
                        <a:lnTo>
                          <a:pt x="160" y="53"/>
                        </a:lnTo>
                        <a:lnTo>
                          <a:pt x="157" y="43"/>
                        </a:lnTo>
                        <a:lnTo>
                          <a:pt x="157" y="42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0" y="24"/>
                        </a:lnTo>
                        <a:lnTo>
                          <a:pt x="150" y="22"/>
                        </a:lnTo>
                        <a:lnTo>
                          <a:pt x="144" y="10"/>
                        </a:lnTo>
                        <a:lnTo>
                          <a:pt x="139" y="5"/>
                        </a:lnTo>
                        <a:lnTo>
                          <a:pt x="133" y="2"/>
                        </a:lnTo>
                        <a:lnTo>
                          <a:pt x="131" y="0"/>
                        </a:lnTo>
                        <a:lnTo>
                          <a:pt x="120" y="0"/>
                        </a:lnTo>
                        <a:lnTo>
                          <a:pt x="120" y="2"/>
                        </a:lnTo>
                        <a:lnTo>
                          <a:pt x="117" y="3"/>
                        </a:lnTo>
                        <a:lnTo>
                          <a:pt x="116" y="3"/>
                        </a:lnTo>
                        <a:lnTo>
                          <a:pt x="112" y="6"/>
                        </a:lnTo>
                        <a:lnTo>
                          <a:pt x="109" y="7"/>
                        </a:lnTo>
                        <a:lnTo>
                          <a:pt x="107" y="10"/>
                        </a:lnTo>
                        <a:lnTo>
                          <a:pt x="104" y="14"/>
                        </a:lnTo>
                        <a:lnTo>
                          <a:pt x="100" y="23"/>
                        </a:lnTo>
                        <a:lnTo>
                          <a:pt x="94" y="40"/>
                        </a:lnTo>
                        <a:lnTo>
                          <a:pt x="89" y="63"/>
                        </a:lnTo>
                        <a:lnTo>
                          <a:pt x="89" y="66"/>
                        </a:lnTo>
                        <a:lnTo>
                          <a:pt x="89" y="64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2" y="93"/>
                        </a:lnTo>
                        <a:lnTo>
                          <a:pt x="82" y="96"/>
                        </a:lnTo>
                        <a:lnTo>
                          <a:pt x="82" y="94"/>
                        </a:lnTo>
                        <a:lnTo>
                          <a:pt x="79" y="110"/>
                        </a:lnTo>
                        <a:lnTo>
                          <a:pt x="73" y="147"/>
                        </a:lnTo>
                        <a:lnTo>
                          <a:pt x="70" y="167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60" y="235"/>
                        </a:lnTo>
                        <a:lnTo>
                          <a:pt x="52" y="312"/>
                        </a:lnTo>
                        <a:lnTo>
                          <a:pt x="43" y="398"/>
                        </a:lnTo>
                        <a:lnTo>
                          <a:pt x="40" y="428"/>
                        </a:lnTo>
                        <a:lnTo>
                          <a:pt x="36" y="458"/>
                        </a:lnTo>
                        <a:lnTo>
                          <a:pt x="33" y="488"/>
                        </a:lnTo>
                        <a:lnTo>
                          <a:pt x="25" y="582"/>
                        </a:lnTo>
                        <a:lnTo>
                          <a:pt x="22" y="615"/>
                        </a:lnTo>
                        <a:lnTo>
                          <a:pt x="16" y="677"/>
                        </a:lnTo>
                        <a:lnTo>
                          <a:pt x="12" y="710"/>
                        </a:lnTo>
                        <a:lnTo>
                          <a:pt x="6" y="773"/>
                        </a:lnTo>
                        <a:lnTo>
                          <a:pt x="3" y="803"/>
                        </a:lnTo>
                        <a:lnTo>
                          <a:pt x="0" y="83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3" name="Freeform 139"/>
                  <p:cNvSpPr>
                    <a:spLocks/>
                  </p:cNvSpPr>
                  <p:nvPr/>
                </p:nvSpPr>
                <p:spPr bwMode="auto">
                  <a:xfrm>
                    <a:off x="3548" y="877"/>
                    <a:ext cx="170" cy="1167"/>
                  </a:xfrm>
                  <a:custGeom>
                    <a:avLst/>
                    <a:gdLst>
                      <a:gd name="T0" fmla="*/ 3 w 170"/>
                      <a:gd name="T1" fmla="*/ 23 h 1167"/>
                      <a:gd name="T2" fmla="*/ 19 w 170"/>
                      <a:gd name="T3" fmla="*/ 42 h 1167"/>
                      <a:gd name="T4" fmla="*/ 19 w 170"/>
                      <a:gd name="T5" fmla="*/ 42 h 1167"/>
                      <a:gd name="T6" fmla="*/ 19 w 170"/>
                      <a:gd name="T7" fmla="*/ 137 h 1167"/>
                      <a:gd name="T8" fmla="*/ 29 w 170"/>
                      <a:gd name="T9" fmla="*/ 219 h 1167"/>
                      <a:gd name="T10" fmla="*/ 52 w 170"/>
                      <a:gd name="T11" fmla="*/ 334 h 1167"/>
                      <a:gd name="T12" fmla="*/ 40 w 170"/>
                      <a:gd name="T13" fmla="*/ 335 h 1167"/>
                      <a:gd name="T14" fmla="*/ 64 w 170"/>
                      <a:gd name="T15" fmla="*/ 459 h 1167"/>
                      <a:gd name="T16" fmla="*/ 53 w 170"/>
                      <a:gd name="T17" fmla="*/ 461 h 1167"/>
                      <a:gd name="T18" fmla="*/ 73 w 170"/>
                      <a:gd name="T19" fmla="*/ 682 h 1167"/>
                      <a:gd name="T20" fmla="*/ 89 w 170"/>
                      <a:gd name="T21" fmla="*/ 829 h 1167"/>
                      <a:gd name="T22" fmla="*/ 97 w 170"/>
                      <a:gd name="T23" fmla="*/ 910 h 1167"/>
                      <a:gd name="T24" fmla="*/ 101 w 170"/>
                      <a:gd name="T25" fmla="*/ 933 h 1167"/>
                      <a:gd name="T26" fmla="*/ 101 w 170"/>
                      <a:gd name="T27" fmla="*/ 933 h 1167"/>
                      <a:gd name="T28" fmla="*/ 110 w 170"/>
                      <a:gd name="T29" fmla="*/ 1001 h 1167"/>
                      <a:gd name="T30" fmla="*/ 119 w 170"/>
                      <a:gd name="T31" fmla="*/ 1060 h 1167"/>
                      <a:gd name="T32" fmla="*/ 123 w 170"/>
                      <a:gd name="T33" fmla="*/ 1075 h 1167"/>
                      <a:gd name="T34" fmla="*/ 129 w 170"/>
                      <a:gd name="T35" fmla="*/ 1104 h 1167"/>
                      <a:gd name="T36" fmla="*/ 137 w 170"/>
                      <a:gd name="T37" fmla="*/ 1137 h 1167"/>
                      <a:gd name="T38" fmla="*/ 141 w 170"/>
                      <a:gd name="T39" fmla="*/ 1145 h 1167"/>
                      <a:gd name="T40" fmla="*/ 158 w 170"/>
                      <a:gd name="T41" fmla="*/ 1165 h 1167"/>
                      <a:gd name="T42" fmla="*/ 167 w 170"/>
                      <a:gd name="T43" fmla="*/ 1167 h 1167"/>
                      <a:gd name="T44" fmla="*/ 164 w 170"/>
                      <a:gd name="T45" fmla="*/ 1154 h 1167"/>
                      <a:gd name="T46" fmla="*/ 164 w 170"/>
                      <a:gd name="T47" fmla="*/ 1154 h 1167"/>
                      <a:gd name="T48" fmla="*/ 161 w 170"/>
                      <a:gd name="T49" fmla="*/ 1152 h 1167"/>
                      <a:gd name="T50" fmla="*/ 161 w 170"/>
                      <a:gd name="T51" fmla="*/ 1152 h 1167"/>
                      <a:gd name="T52" fmla="*/ 154 w 170"/>
                      <a:gd name="T53" fmla="*/ 1145 h 1167"/>
                      <a:gd name="T54" fmla="*/ 154 w 170"/>
                      <a:gd name="T55" fmla="*/ 1145 h 1167"/>
                      <a:gd name="T56" fmla="*/ 151 w 170"/>
                      <a:gd name="T57" fmla="*/ 1140 h 1167"/>
                      <a:gd name="T58" fmla="*/ 151 w 170"/>
                      <a:gd name="T59" fmla="*/ 1140 h 1167"/>
                      <a:gd name="T60" fmla="*/ 148 w 170"/>
                      <a:gd name="T61" fmla="*/ 1132 h 1167"/>
                      <a:gd name="T62" fmla="*/ 148 w 170"/>
                      <a:gd name="T63" fmla="*/ 1132 h 1167"/>
                      <a:gd name="T64" fmla="*/ 146 w 170"/>
                      <a:gd name="T65" fmla="*/ 1124 h 1167"/>
                      <a:gd name="T66" fmla="*/ 157 w 170"/>
                      <a:gd name="T67" fmla="*/ 1121 h 1167"/>
                      <a:gd name="T68" fmla="*/ 151 w 170"/>
                      <a:gd name="T69" fmla="*/ 1100 h 1167"/>
                      <a:gd name="T70" fmla="*/ 151 w 170"/>
                      <a:gd name="T71" fmla="*/ 1100 h 1167"/>
                      <a:gd name="T72" fmla="*/ 141 w 170"/>
                      <a:gd name="T73" fmla="*/ 1054 h 1167"/>
                      <a:gd name="T74" fmla="*/ 141 w 170"/>
                      <a:gd name="T75" fmla="*/ 1054 h 1167"/>
                      <a:gd name="T76" fmla="*/ 136 w 170"/>
                      <a:gd name="T77" fmla="*/ 1018 h 1167"/>
                      <a:gd name="T78" fmla="*/ 136 w 170"/>
                      <a:gd name="T79" fmla="*/ 1018 h 1167"/>
                      <a:gd name="T80" fmla="*/ 134 w 170"/>
                      <a:gd name="T81" fmla="*/ 998 h 1167"/>
                      <a:gd name="T82" fmla="*/ 126 w 170"/>
                      <a:gd name="T83" fmla="*/ 930 h 1167"/>
                      <a:gd name="T84" fmla="*/ 109 w 170"/>
                      <a:gd name="T85" fmla="*/ 907 h 1167"/>
                      <a:gd name="T86" fmla="*/ 109 w 170"/>
                      <a:gd name="T87" fmla="*/ 907 h 1167"/>
                      <a:gd name="T88" fmla="*/ 113 w 170"/>
                      <a:gd name="T89" fmla="*/ 826 h 1167"/>
                      <a:gd name="T90" fmla="*/ 97 w 170"/>
                      <a:gd name="T91" fmla="*/ 679 h 1167"/>
                      <a:gd name="T92" fmla="*/ 97 w 170"/>
                      <a:gd name="T93" fmla="*/ 679 h 1167"/>
                      <a:gd name="T94" fmla="*/ 86 w 170"/>
                      <a:gd name="T95" fmla="*/ 555 h 1167"/>
                      <a:gd name="T96" fmla="*/ 77 w 170"/>
                      <a:gd name="T97" fmla="*/ 458 h 1167"/>
                      <a:gd name="T98" fmla="*/ 73 w 170"/>
                      <a:gd name="T99" fmla="*/ 428 h 1167"/>
                      <a:gd name="T100" fmla="*/ 73 w 170"/>
                      <a:gd name="T101" fmla="*/ 428 h 1167"/>
                      <a:gd name="T102" fmla="*/ 59 w 170"/>
                      <a:gd name="T103" fmla="*/ 273 h 1167"/>
                      <a:gd name="T104" fmla="*/ 46 w 170"/>
                      <a:gd name="T105" fmla="*/ 160 h 1167"/>
                      <a:gd name="T106" fmla="*/ 32 w 170"/>
                      <a:gd name="T107" fmla="*/ 40 h 1167"/>
                      <a:gd name="T108" fmla="*/ 15 w 170"/>
                      <a:gd name="T109" fmla="*/ 22 h 1167"/>
                      <a:gd name="T110" fmla="*/ 15 w 170"/>
                      <a:gd name="T111" fmla="*/ 22 h 1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0" h="1167">
                        <a:moveTo>
                          <a:pt x="25" y="0"/>
                        </a:moveTo>
                        <a:lnTo>
                          <a:pt x="0" y="3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13" y="89"/>
                        </a:lnTo>
                        <a:lnTo>
                          <a:pt x="19" y="137"/>
                        </a:lnTo>
                        <a:lnTo>
                          <a:pt x="22" y="163"/>
                        </a:lnTo>
                        <a:lnTo>
                          <a:pt x="25" y="190"/>
                        </a:lnTo>
                        <a:lnTo>
                          <a:pt x="29" y="219"/>
                        </a:lnTo>
                        <a:lnTo>
                          <a:pt x="35" y="276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49" y="430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59" y="524"/>
                        </a:lnTo>
                        <a:lnTo>
                          <a:pt x="62" y="556"/>
                        </a:lnTo>
                        <a:lnTo>
                          <a:pt x="73" y="682"/>
                        </a:lnTo>
                        <a:lnTo>
                          <a:pt x="77" y="712"/>
                        </a:lnTo>
                        <a:lnTo>
                          <a:pt x="83" y="772"/>
                        </a:lnTo>
                        <a:lnTo>
                          <a:pt x="89" y="829"/>
                        </a:lnTo>
                        <a:lnTo>
                          <a:pt x="94" y="883"/>
                        </a:lnTo>
                        <a:lnTo>
                          <a:pt x="97" y="909"/>
                        </a:lnTo>
                        <a:lnTo>
                          <a:pt x="97" y="910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4" y="957"/>
                        </a:lnTo>
                        <a:lnTo>
                          <a:pt x="107" y="980"/>
                        </a:lnTo>
                        <a:lnTo>
                          <a:pt x="110" y="1001"/>
                        </a:lnTo>
                        <a:lnTo>
                          <a:pt x="113" y="1021"/>
                        </a:lnTo>
                        <a:lnTo>
                          <a:pt x="119" y="1058"/>
                        </a:lnTo>
                        <a:lnTo>
                          <a:pt x="119" y="1060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29" y="1104"/>
                        </a:lnTo>
                        <a:lnTo>
                          <a:pt x="134" y="1127"/>
                        </a:lnTo>
                        <a:lnTo>
                          <a:pt x="134" y="1128"/>
                        </a:lnTo>
                        <a:lnTo>
                          <a:pt x="137" y="1137"/>
                        </a:lnTo>
                        <a:lnTo>
                          <a:pt x="137" y="1138"/>
                        </a:lnTo>
                        <a:lnTo>
                          <a:pt x="140" y="1145"/>
                        </a:lnTo>
                        <a:lnTo>
                          <a:pt x="141" y="1145"/>
                        </a:lnTo>
                        <a:lnTo>
                          <a:pt x="146" y="1154"/>
                        </a:lnTo>
                        <a:lnTo>
                          <a:pt x="156" y="1164"/>
                        </a:lnTo>
                        <a:lnTo>
                          <a:pt x="158" y="1165"/>
                        </a:lnTo>
                        <a:lnTo>
                          <a:pt x="160" y="1165"/>
                        </a:lnTo>
                        <a:lnTo>
                          <a:pt x="164" y="1167"/>
                        </a:lnTo>
                        <a:lnTo>
                          <a:pt x="167" y="1167"/>
                        </a:lnTo>
                        <a:lnTo>
                          <a:pt x="167" y="1142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46" y="1071"/>
                        </a:lnTo>
                        <a:lnTo>
                          <a:pt x="146" y="1070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4" y="998"/>
                        </a:lnTo>
                        <a:lnTo>
                          <a:pt x="131" y="977"/>
                        </a:lnTo>
                        <a:lnTo>
                          <a:pt x="129" y="954"/>
                        </a:lnTo>
                        <a:lnTo>
                          <a:pt x="126" y="930"/>
                        </a:lnTo>
                        <a:lnTo>
                          <a:pt x="124" y="930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19" y="880"/>
                        </a:lnTo>
                        <a:lnTo>
                          <a:pt x="113" y="826"/>
                        </a:lnTo>
                        <a:lnTo>
                          <a:pt x="107" y="769"/>
                        </a:lnTo>
                        <a:lnTo>
                          <a:pt x="101" y="709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86" y="555"/>
                        </a:lnTo>
                        <a:lnTo>
                          <a:pt x="83" y="522"/>
                        </a:lnTo>
                        <a:lnTo>
                          <a:pt x="77" y="459"/>
                        </a:lnTo>
                        <a:lnTo>
                          <a:pt x="77" y="45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64" y="334"/>
                        </a:lnTo>
                        <a:lnTo>
                          <a:pt x="64" y="333"/>
                        </a:lnTo>
                        <a:lnTo>
                          <a:pt x="59" y="273"/>
                        </a:lnTo>
                        <a:lnTo>
                          <a:pt x="53" y="216"/>
                        </a:lnTo>
                        <a:lnTo>
                          <a:pt x="49" y="187"/>
                        </a:lnTo>
                        <a:lnTo>
                          <a:pt x="46" y="160"/>
                        </a:lnTo>
                        <a:lnTo>
                          <a:pt x="43" y="134"/>
                        </a:lnTo>
                        <a:lnTo>
                          <a:pt x="37" y="86"/>
                        </a:lnTo>
                        <a:lnTo>
                          <a:pt x="32" y="40"/>
                        </a:lnTo>
                        <a:lnTo>
                          <a:pt x="30" y="4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" name="Freeform 140"/>
                  <p:cNvSpPr>
                    <a:spLocks/>
                  </p:cNvSpPr>
                  <p:nvPr/>
                </p:nvSpPr>
                <p:spPr bwMode="auto">
                  <a:xfrm>
                    <a:off x="3706" y="867"/>
                    <a:ext cx="171" cy="1177"/>
                  </a:xfrm>
                  <a:custGeom>
                    <a:avLst/>
                    <a:gdLst>
                      <a:gd name="T0" fmla="*/ 9 w 171"/>
                      <a:gd name="T1" fmla="*/ 1177 h 1177"/>
                      <a:gd name="T2" fmla="*/ 17 w 171"/>
                      <a:gd name="T3" fmla="*/ 1172 h 1177"/>
                      <a:gd name="T4" fmla="*/ 36 w 171"/>
                      <a:gd name="T5" fmla="*/ 1142 h 1177"/>
                      <a:gd name="T6" fmla="*/ 42 w 171"/>
                      <a:gd name="T7" fmla="*/ 1120 h 1177"/>
                      <a:gd name="T8" fmla="*/ 50 w 171"/>
                      <a:gd name="T9" fmla="*/ 1077 h 1177"/>
                      <a:gd name="T10" fmla="*/ 60 w 171"/>
                      <a:gd name="T11" fmla="*/ 1021 h 1177"/>
                      <a:gd name="T12" fmla="*/ 70 w 171"/>
                      <a:gd name="T13" fmla="*/ 954 h 1177"/>
                      <a:gd name="T14" fmla="*/ 66 w 171"/>
                      <a:gd name="T15" fmla="*/ 877 h 1177"/>
                      <a:gd name="T16" fmla="*/ 66 w 171"/>
                      <a:gd name="T17" fmla="*/ 877 h 1177"/>
                      <a:gd name="T18" fmla="*/ 83 w 171"/>
                      <a:gd name="T19" fmla="*/ 852 h 1177"/>
                      <a:gd name="T20" fmla="*/ 97 w 171"/>
                      <a:gd name="T21" fmla="*/ 706 h 1177"/>
                      <a:gd name="T22" fmla="*/ 113 w 171"/>
                      <a:gd name="T23" fmla="*/ 549 h 1177"/>
                      <a:gd name="T24" fmla="*/ 131 w 171"/>
                      <a:gd name="T25" fmla="*/ 360 h 1177"/>
                      <a:gd name="T26" fmla="*/ 148 w 171"/>
                      <a:gd name="T27" fmla="*/ 186 h 1177"/>
                      <a:gd name="T28" fmla="*/ 150 w 171"/>
                      <a:gd name="T29" fmla="*/ 162 h 1177"/>
                      <a:gd name="T30" fmla="*/ 150 w 171"/>
                      <a:gd name="T31" fmla="*/ 162 h 1177"/>
                      <a:gd name="T32" fmla="*/ 158 w 171"/>
                      <a:gd name="T33" fmla="*/ 109 h 1177"/>
                      <a:gd name="T34" fmla="*/ 170 w 171"/>
                      <a:gd name="T35" fmla="*/ 22 h 1177"/>
                      <a:gd name="T36" fmla="*/ 170 w 171"/>
                      <a:gd name="T37" fmla="*/ 22 h 1177"/>
                      <a:gd name="T38" fmla="*/ 171 w 171"/>
                      <a:gd name="T39" fmla="*/ 5 h 1177"/>
                      <a:gd name="T40" fmla="*/ 143 w 171"/>
                      <a:gd name="T41" fmla="*/ 39 h 1177"/>
                      <a:gd name="T42" fmla="*/ 131 w 171"/>
                      <a:gd name="T43" fmla="*/ 132 h 1177"/>
                      <a:gd name="T44" fmla="*/ 143 w 171"/>
                      <a:gd name="T45" fmla="*/ 133 h 1177"/>
                      <a:gd name="T46" fmla="*/ 124 w 171"/>
                      <a:gd name="T47" fmla="*/ 183 h 1177"/>
                      <a:gd name="T48" fmla="*/ 107 w 171"/>
                      <a:gd name="T49" fmla="*/ 357 h 1177"/>
                      <a:gd name="T50" fmla="*/ 89 w 171"/>
                      <a:gd name="T51" fmla="*/ 546 h 1177"/>
                      <a:gd name="T52" fmla="*/ 73 w 171"/>
                      <a:gd name="T53" fmla="*/ 703 h 1177"/>
                      <a:gd name="T54" fmla="*/ 59 w 171"/>
                      <a:gd name="T55" fmla="*/ 849 h 1177"/>
                      <a:gd name="T56" fmla="*/ 70 w 171"/>
                      <a:gd name="T57" fmla="*/ 850 h 1177"/>
                      <a:gd name="T58" fmla="*/ 49 w 171"/>
                      <a:gd name="T59" fmla="*/ 927 h 1177"/>
                      <a:gd name="T60" fmla="*/ 37 w 171"/>
                      <a:gd name="T61" fmla="*/ 1017 h 1177"/>
                      <a:gd name="T62" fmla="*/ 49 w 171"/>
                      <a:gd name="T63" fmla="*/ 1018 h 1177"/>
                      <a:gd name="T64" fmla="*/ 30 w 171"/>
                      <a:gd name="T65" fmla="*/ 1055 h 1177"/>
                      <a:gd name="T66" fmla="*/ 22 w 171"/>
                      <a:gd name="T67" fmla="*/ 1102 h 1177"/>
                      <a:gd name="T68" fmla="*/ 22 w 171"/>
                      <a:gd name="T69" fmla="*/ 1102 h 1177"/>
                      <a:gd name="T70" fmla="*/ 19 w 171"/>
                      <a:gd name="T71" fmla="*/ 1114 h 1177"/>
                      <a:gd name="T72" fmla="*/ 16 w 171"/>
                      <a:gd name="T73" fmla="*/ 1125 h 1177"/>
                      <a:gd name="T74" fmla="*/ 13 w 171"/>
                      <a:gd name="T75" fmla="*/ 1135 h 1177"/>
                      <a:gd name="T76" fmla="*/ 13 w 171"/>
                      <a:gd name="T77" fmla="*/ 1135 h 1177"/>
                      <a:gd name="T78" fmla="*/ 5 w 171"/>
                      <a:gd name="T79" fmla="*/ 1152 h 1177"/>
                      <a:gd name="T80" fmla="*/ 5 w 171"/>
                      <a:gd name="T81" fmla="*/ 1152 h 1177"/>
                      <a:gd name="T82" fmla="*/ 0 w 171"/>
                      <a:gd name="T83" fmla="*/ 1155 h 1177"/>
                      <a:gd name="T84" fmla="*/ 5 w 171"/>
                      <a:gd name="T85" fmla="*/ 1152 h 1177"/>
                      <a:gd name="T86" fmla="*/ 9 w 171"/>
                      <a:gd name="T87" fmla="*/ 1152 h 1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171" h="1177">
                        <a:moveTo>
                          <a:pt x="6" y="1152"/>
                        </a:moveTo>
                        <a:lnTo>
                          <a:pt x="6" y="1177"/>
                        </a:lnTo>
                        <a:lnTo>
                          <a:pt x="9" y="1177"/>
                        </a:lnTo>
                        <a:lnTo>
                          <a:pt x="9" y="1175"/>
                        </a:lnTo>
                        <a:lnTo>
                          <a:pt x="13" y="1175"/>
                        </a:lnTo>
                        <a:lnTo>
                          <a:pt x="17" y="1172"/>
                        </a:lnTo>
                        <a:lnTo>
                          <a:pt x="26" y="1164"/>
                        </a:lnTo>
                        <a:lnTo>
                          <a:pt x="36" y="1144"/>
                        </a:lnTo>
                        <a:lnTo>
                          <a:pt x="36" y="1142"/>
                        </a:lnTo>
                        <a:lnTo>
                          <a:pt x="39" y="1132"/>
                        </a:lnTo>
                        <a:lnTo>
                          <a:pt x="39" y="1131"/>
                        </a:lnTo>
                        <a:lnTo>
                          <a:pt x="42" y="1120"/>
                        </a:lnTo>
                        <a:lnTo>
                          <a:pt x="45" y="1107"/>
                        </a:lnTo>
                        <a:lnTo>
                          <a:pt x="47" y="1092"/>
                        </a:lnTo>
                        <a:lnTo>
                          <a:pt x="50" y="1077"/>
                        </a:lnTo>
                        <a:lnTo>
                          <a:pt x="53" y="1060"/>
                        </a:lnTo>
                        <a:lnTo>
                          <a:pt x="56" y="1041"/>
                        </a:lnTo>
                        <a:lnTo>
                          <a:pt x="60" y="1021"/>
                        </a:lnTo>
                        <a:lnTo>
                          <a:pt x="62" y="1020"/>
                        </a:lnTo>
                        <a:lnTo>
                          <a:pt x="64" y="1000"/>
                        </a:lnTo>
                        <a:lnTo>
                          <a:pt x="70" y="954"/>
                        </a:lnTo>
                        <a:lnTo>
                          <a:pt x="73" y="93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82" y="853"/>
                        </a:lnTo>
                        <a:lnTo>
                          <a:pt x="83" y="852"/>
                        </a:lnTo>
                        <a:lnTo>
                          <a:pt x="86" y="824"/>
                        </a:lnTo>
                        <a:lnTo>
                          <a:pt x="89" y="796"/>
                        </a:lnTo>
                        <a:lnTo>
                          <a:pt x="97" y="706"/>
                        </a:lnTo>
                        <a:lnTo>
                          <a:pt x="103" y="643"/>
                        </a:lnTo>
                        <a:lnTo>
                          <a:pt x="107" y="612"/>
                        </a:lnTo>
                        <a:lnTo>
                          <a:pt x="113" y="549"/>
                        </a:lnTo>
                        <a:lnTo>
                          <a:pt x="116" y="517"/>
                        </a:lnTo>
                        <a:lnTo>
                          <a:pt x="127" y="391"/>
                        </a:lnTo>
                        <a:lnTo>
                          <a:pt x="131" y="360"/>
                        </a:lnTo>
                        <a:lnTo>
                          <a:pt x="140" y="270"/>
                        </a:lnTo>
                        <a:lnTo>
                          <a:pt x="146" y="213"/>
                        </a:lnTo>
                        <a:lnTo>
                          <a:pt x="148" y="186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4" y="136"/>
                        </a:lnTo>
                        <a:lnTo>
                          <a:pt x="156" y="134"/>
                        </a:lnTo>
                        <a:lnTo>
                          <a:pt x="158" y="109"/>
                        </a:lnTo>
                        <a:lnTo>
                          <a:pt x="164" y="63"/>
                        </a:lnTo>
                        <a:lnTo>
                          <a:pt x="167" y="42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1" y="5"/>
                        </a:lnTo>
                        <a:lnTo>
                          <a:pt x="148" y="0"/>
                        </a:lnTo>
                        <a:lnTo>
                          <a:pt x="146" y="19"/>
                        </a:lnTo>
                        <a:lnTo>
                          <a:pt x="143" y="39"/>
                        </a:lnTo>
                        <a:lnTo>
                          <a:pt x="140" y="60"/>
                        </a:lnTo>
                        <a:lnTo>
                          <a:pt x="134" y="106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27" y="157"/>
                        </a:lnTo>
                        <a:lnTo>
                          <a:pt x="124" y="183"/>
                        </a:lnTo>
                        <a:lnTo>
                          <a:pt x="121" y="210"/>
                        </a:lnTo>
                        <a:lnTo>
                          <a:pt x="116" y="267"/>
                        </a:lnTo>
                        <a:lnTo>
                          <a:pt x="107" y="357"/>
                        </a:lnTo>
                        <a:lnTo>
                          <a:pt x="103" y="388"/>
                        </a:lnTo>
                        <a:lnTo>
                          <a:pt x="92" y="514"/>
                        </a:lnTo>
                        <a:lnTo>
                          <a:pt x="89" y="546"/>
                        </a:lnTo>
                        <a:lnTo>
                          <a:pt x="83" y="609"/>
                        </a:lnTo>
                        <a:lnTo>
                          <a:pt x="79" y="641"/>
                        </a:lnTo>
                        <a:lnTo>
                          <a:pt x="73" y="703"/>
                        </a:lnTo>
                        <a:lnTo>
                          <a:pt x="64" y="793"/>
                        </a:lnTo>
                        <a:lnTo>
                          <a:pt x="62" y="822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55" y="876"/>
                        </a:lnTo>
                        <a:lnTo>
                          <a:pt x="49" y="927"/>
                        </a:lnTo>
                        <a:lnTo>
                          <a:pt x="46" y="951"/>
                        </a:lnTo>
                        <a:lnTo>
                          <a:pt x="40" y="997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33" y="1037"/>
                        </a:lnTo>
                        <a:lnTo>
                          <a:pt x="30" y="1055"/>
                        </a:lnTo>
                        <a:lnTo>
                          <a:pt x="27" y="1073"/>
                        </a:lnTo>
                        <a:lnTo>
                          <a:pt x="25" y="1088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19" y="1114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5" y="1152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6" y="1152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5" name="Freeform 141"/>
                  <p:cNvSpPr>
                    <a:spLocks/>
                  </p:cNvSpPr>
                  <p:nvPr/>
                </p:nvSpPr>
                <p:spPr bwMode="auto">
                  <a:xfrm>
                    <a:off x="3852" y="745"/>
                    <a:ext cx="179" cy="854"/>
                  </a:xfrm>
                  <a:custGeom>
                    <a:avLst/>
                    <a:gdLst>
                      <a:gd name="T0" fmla="*/ 14 w 179"/>
                      <a:gd name="T1" fmla="*/ 124 h 854"/>
                      <a:gd name="T2" fmla="*/ 30 w 179"/>
                      <a:gd name="T3" fmla="*/ 110 h 854"/>
                      <a:gd name="T4" fmla="*/ 38 w 179"/>
                      <a:gd name="T5" fmla="*/ 65 h 854"/>
                      <a:gd name="T6" fmla="*/ 30 w 179"/>
                      <a:gd name="T7" fmla="*/ 51 h 854"/>
                      <a:gd name="T8" fmla="*/ 41 w 179"/>
                      <a:gd name="T9" fmla="*/ 55 h 854"/>
                      <a:gd name="T10" fmla="*/ 47 w 179"/>
                      <a:gd name="T11" fmla="*/ 37 h 854"/>
                      <a:gd name="T12" fmla="*/ 38 w 179"/>
                      <a:gd name="T13" fmla="*/ 25 h 854"/>
                      <a:gd name="T14" fmla="*/ 48 w 179"/>
                      <a:gd name="T15" fmla="*/ 33 h 854"/>
                      <a:gd name="T16" fmla="*/ 54 w 179"/>
                      <a:gd name="T17" fmla="*/ 24 h 854"/>
                      <a:gd name="T18" fmla="*/ 57 w 179"/>
                      <a:gd name="T19" fmla="*/ 21 h 854"/>
                      <a:gd name="T20" fmla="*/ 48 w 179"/>
                      <a:gd name="T21" fmla="*/ 13 h 854"/>
                      <a:gd name="T22" fmla="*/ 45 w 179"/>
                      <a:gd name="T23" fmla="*/ 23 h 854"/>
                      <a:gd name="T24" fmla="*/ 48 w 179"/>
                      <a:gd name="T25" fmla="*/ 24 h 854"/>
                      <a:gd name="T26" fmla="*/ 54 w 179"/>
                      <a:gd name="T27" fmla="*/ 13 h 854"/>
                      <a:gd name="T28" fmla="*/ 49 w 179"/>
                      <a:gd name="T29" fmla="*/ 24 h 854"/>
                      <a:gd name="T30" fmla="*/ 52 w 179"/>
                      <a:gd name="T31" fmla="*/ 30 h 854"/>
                      <a:gd name="T32" fmla="*/ 55 w 179"/>
                      <a:gd name="T33" fmla="*/ 35 h 854"/>
                      <a:gd name="T34" fmla="*/ 58 w 179"/>
                      <a:gd name="T35" fmla="*/ 44 h 854"/>
                      <a:gd name="T36" fmla="*/ 61 w 179"/>
                      <a:gd name="T37" fmla="*/ 54 h 854"/>
                      <a:gd name="T38" fmla="*/ 67 w 179"/>
                      <a:gd name="T39" fmla="*/ 77 h 854"/>
                      <a:gd name="T40" fmla="*/ 67 w 179"/>
                      <a:gd name="T41" fmla="*/ 77 h 854"/>
                      <a:gd name="T42" fmla="*/ 88 w 179"/>
                      <a:gd name="T43" fmla="*/ 122 h 854"/>
                      <a:gd name="T44" fmla="*/ 76 w 179"/>
                      <a:gd name="T45" fmla="*/ 124 h 854"/>
                      <a:gd name="T46" fmla="*/ 91 w 179"/>
                      <a:gd name="T47" fmla="*/ 141 h 854"/>
                      <a:gd name="T48" fmla="*/ 94 w 179"/>
                      <a:gd name="T49" fmla="*/ 252 h 854"/>
                      <a:gd name="T50" fmla="*/ 112 w 179"/>
                      <a:gd name="T51" fmla="*/ 303 h 854"/>
                      <a:gd name="T52" fmla="*/ 101 w 179"/>
                      <a:gd name="T53" fmla="*/ 305 h 854"/>
                      <a:gd name="T54" fmla="*/ 118 w 179"/>
                      <a:gd name="T55" fmla="*/ 477 h 854"/>
                      <a:gd name="T56" fmla="*/ 118 w 179"/>
                      <a:gd name="T57" fmla="*/ 477 h 854"/>
                      <a:gd name="T58" fmla="*/ 125 w 179"/>
                      <a:gd name="T59" fmla="*/ 540 h 854"/>
                      <a:gd name="T60" fmla="*/ 133 w 179"/>
                      <a:gd name="T61" fmla="*/ 636 h 854"/>
                      <a:gd name="T62" fmla="*/ 149 w 179"/>
                      <a:gd name="T63" fmla="*/ 794 h 854"/>
                      <a:gd name="T64" fmla="*/ 169 w 179"/>
                      <a:gd name="T65" fmla="*/ 760 h 854"/>
                      <a:gd name="T66" fmla="*/ 156 w 179"/>
                      <a:gd name="T67" fmla="*/ 761 h 854"/>
                      <a:gd name="T68" fmla="*/ 158 w 179"/>
                      <a:gd name="T69" fmla="*/ 634 h 854"/>
                      <a:gd name="T70" fmla="*/ 145 w 179"/>
                      <a:gd name="T71" fmla="*/ 506 h 854"/>
                      <a:gd name="T72" fmla="*/ 132 w 179"/>
                      <a:gd name="T73" fmla="*/ 507 h 854"/>
                      <a:gd name="T74" fmla="*/ 136 w 179"/>
                      <a:gd name="T75" fmla="*/ 415 h 854"/>
                      <a:gd name="T76" fmla="*/ 123 w 179"/>
                      <a:gd name="T77" fmla="*/ 302 h 854"/>
                      <a:gd name="T78" fmla="*/ 119 w 179"/>
                      <a:gd name="T79" fmla="*/ 275 h 854"/>
                      <a:gd name="T80" fmla="*/ 115 w 179"/>
                      <a:gd name="T81" fmla="*/ 225 h 854"/>
                      <a:gd name="T82" fmla="*/ 99 w 179"/>
                      <a:gd name="T83" fmla="*/ 121 h 854"/>
                      <a:gd name="T84" fmla="*/ 95 w 179"/>
                      <a:gd name="T85" fmla="*/ 104 h 854"/>
                      <a:gd name="T86" fmla="*/ 92 w 179"/>
                      <a:gd name="T87" fmla="*/ 87 h 854"/>
                      <a:gd name="T88" fmla="*/ 84 w 179"/>
                      <a:gd name="T89" fmla="*/ 47 h 854"/>
                      <a:gd name="T90" fmla="*/ 72 w 179"/>
                      <a:gd name="T91" fmla="*/ 18 h 854"/>
                      <a:gd name="T92" fmla="*/ 62 w 179"/>
                      <a:gd name="T93" fmla="*/ 24 h 854"/>
                      <a:gd name="T94" fmla="*/ 57 w 179"/>
                      <a:gd name="T95" fmla="*/ 1 h 854"/>
                      <a:gd name="T96" fmla="*/ 44 w 179"/>
                      <a:gd name="T97" fmla="*/ 3 h 854"/>
                      <a:gd name="T98" fmla="*/ 32 w 179"/>
                      <a:gd name="T99" fmla="*/ 14 h 854"/>
                      <a:gd name="T100" fmla="*/ 42 w 179"/>
                      <a:gd name="T101" fmla="*/ 20 h 854"/>
                      <a:gd name="T102" fmla="*/ 24 w 179"/>
                      <a:gd name="T103" fmla="*/ 28 h 854"/>
                      <a:gd name="T104" fmla="*/ 15 w 179"/>
                      <a:gd name="T105" fmla="*/ 60 h 854"/>
                      <a:gd name="T106" fmla="*/ 7 w 179"/>
                      <a:gd name="T107" fmla="*/ 105 h 854"/>
                      <a:gd name="T108" fmla="*/ 18 w 179"/>
                      <a:gd name="T109" fmla="*/ 107 h 854"/>
                      <a:gd name="T110" fmla="*/ 2 w 179"/>
                      <a:gd name="T111" fmla="*/ 122 h 8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854">
                        <a:moveTo>
                          <a:pt x="0" y="141"/>
                        </a:moveTo>
                        <a:lnTo>
                          <a:pt x="22" y="145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30" y="110"/>
                        </a:lnTo>
                        <a:lnTo>
                          <a:pt x="32" y="94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4" y="45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52" y="27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2" y="30"/>
                        </a:lnTo>
                        <a:lnTo>
                          <a:pt x="52" y="31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8" y="44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4" y="6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69" y="91"/>
                        </a:lnTo>
                        <a:lnTo>
                          <a:pt x="72" y="108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85" y="182"/>
                        </a:lnTo>
                        <a:lnTo>
                          <a:pt x="91" y="228"/>
                        </a:lnTo>
                        <a:lnTo>
                          <a:pt x="94" y="252"/>
                        </a:lnTo>
                        <a:lnTo>
                          <a:pt x="96" y="278"/>
                        </a:lnTo>
                        <a:lnTo>
                          <a:pt x="96" y="279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6" y="359"/>
                        </a:lnTo>
                        <a:lnTo>
                          <a:pt x="109" y="389"/>
                        </a:lnTo>
                        <a:lnTo>
                          <a:pt x="112" y="418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1" y="50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1" y="603"/>
                        </a:lnTo>
                        <a:lnTo>
                          <a:pt x="133" y="636"/>
                        </a:lnTo>
                        <a:lnTo>
                          <a:pt x="139" y="698"/>
                        </a:lnTo>
                        <a:lnTo>
                          <a:pt x="142" y="731"/>
                        </a:lnTo>
                        <a:lnTo>
                          <a:pt x="145" y="763"/>
                        </a:lnTo>
                        <a:lnTo>
                          <a:pt x="149" y="794"/>
                        </a:lnTo>
                        <a:lnTo>
                          <a:pt x="155" y="854"/>
                        </a:lnTo>
                        <a:lnTo>
                          <a:pt x="179" y="851"/>
                        </a:lnTo>
                        <a:lnTo>
                          <a:pt x="173" y="79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6" y="730"/>
                        </a:lnTo>
                        <a:lnTo>
                          <a:pt x="163" y="697"/>
                        </a:lnTo>
                        <a:lnTo>
                          <a:pt x="158" y="634"/>
                        </a:lnTo>
                        <a:lnTo>
                          <a:pt x="155" y="601"/>
                        </a:lnTo>
                        <a:lnTo>
                          <a:pt x="149" y="539"/>
                        </a:lnTo>
                        <a:lnTo>
                          <a:pt x="149" y="53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2" y="476"/>
                        </a:lnTo>
                        <a:lnTo>
                          <a:pt x="142" y="475"/>
                        </a:lnTo>
                        <a:lnTo>
                          <a:pt x="136" y="415"/>
                        </a:lnTo>
                        <a:lnTo>
                          <a:pt x="133" y="386"/>
                        </a:lnTo>
                        <a:lnTo>
                          <a:pt x="131" y="356"/>
                        </a:lnTo>
                        <a:lnTo>
                          <a:pt x="125" y="302"/>
                        </a:lnTo>
                        <a:lnTo>
                          <a:pt x="123" y="302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8" y="249"/>
                        </a:lnTo>
                        <a:lnTo>
                          <a:pt x="115" y="225"/>
                        </a:lnTo>
                        <a:lnTo>
                          <a:pt x="109" y="179"/>
                        </a:lnTo>
                        <a:lnTo>
                          <a:pt x="104" y="140"/>
                        </a:lnTo>
                        <a:lnTo>
                          <a:pt x="102" y="140"/>
                        </a:lnTo>
                        <a:lnTo>
                          <a:pt x="99" y="121"/>
                        </a:lnTo>
                        <a:lnTo>
                          <a:pt x="99" y="120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2" y="87"/>
                        </a:lnTo>
                        <a:lnTo>
                          <a:pt x="89" y="73"/>
                        </a:lnTo>
                        <a:lnTo>
                          <a:pt x="89" y="71"/>
                        </a:lnTo>
                        <a:lnTo>
                          <a:pt x="86" y="58"/>
                        </a:lnTo>
                        <a:lnTo>
                          <a:pt x="84" y="47"/>
                        </a:lnTo>
                        <a:lnTo>
                          <a:pt x="81" y="37"/>
                        </a:lnTo>
                        <a:lnTo>
                          <a:pt x="78" y="28"/>
                        </a:lnTo>
                        <a:lnTo>
                          <a:pt x="76" y="25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1" y="13"/>
                        </a:lnTo>
                        <a:lnTo>
                          <a:pt x="62" y="4"/>
                        </a:lnTo>
                        <a:lnTo>
                          <a:pt x="57" y="1"/>
                        </a:lnTo>
                        <a:lnTo>
                          <a:pt x="55" y="0"/>
                        </a:lnTo>
                        <a:lnTo>
                          <a:pt x="47" y="0"/>
                        </a:lnTo>
                        <a:lnTo>
                          <a:pt x="47" y="1"/>
                        </a:lnTo>
                        <a:lnTo>
                          <a:pt x="44" y="3"/>
                        </a:lnTo>
                        <a:lnTo>
                          <a:pt x="39" y="4"/>
                        </a:lnTo>
                        <a:lnTo>
                          <a:pt x="37" y="7"/>
                        </a:lnTo>
                        <a:lnTo>
                          <a:pt x="35" y="10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0" y="18"/>
                        </a:lnTo>
                        <a:lnTo>
                          <a:pt x="27" y="21"/>
                        </a:lnTo>
                        <a:lnTo>
                          <a:pt x="24" y="28"/>
                        </a:lnTo>
                        <a:lnTo>
                          <a:pt x="24" y="30"/>
                        </a:lnTo>
                        <a:lnTo>
                          <a:pt x="21" y="38"/>
                        </a:lnTo>
                        <a:lnTo>
                          <a:pt x="18" y="48"/>
                        </a:lnTo>
                        <a:lnTo>
                          <a:pt x="15" y="60"/>
                        </a:lnTo>
                        <a:lnTo>
                          <a:pt x="15" y="63"/>
                        </a:lnTo>
                        <a:lnTo>
                          <a:pt x="15" y="61"/>
                        </a:lnTo>
                        <a:lnTo>
                          <a:pt x="10" y="90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2" y="121"/>
                        </a:lnTo>
                        <a:lnTo>
                          <a:pt x="2" y="124"/>
                        </a:lnTo>
                        <a:lnTo>
                          <a:pt x="2" y="122"/>
                        </a:lnTo>
                        <a:lnTo>
                          <a:pt x="0" y="14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6" name="Freeform 142"/>
                  <p:cNvSpPr>
                    <a:spLocks/>
                  </p:cNvSpPr>
                  <p:nvPr/>
                </p:nvSpPr>
                <p:spPr bwMode="auto">
                  <a:xfrm>
                    <a:off x="4004" y="1566"/>
                    <a:ext cx="178" cy="478"/>
                  </a:xfrm>
                  <a:custGeom>
                    <a:avLst/>
                    <a:gdLst>
                      <a:gd name="T0" fmla="*/ 14 w 178"/>
                      <a:gd name="T1" fmla="*/ 150 h 478"/>
                      <a:gd name="T2" fmla="*/ 18 w 178"/>
                      <a:gd name="T3" fmla="*/ 177 h 478"/>
                      <a:gd name="T4" fmla="*/ 24 w 178"/>
                      <a:gd name="T5" fmla="*/ 228 h 478"/>
                      <a:gd name="T6" fmla="*/ 38 w 178"/>
                      <a:gd name="T7" fmla="*/ 339 h 478"/>
                      <a:gd name="T8" fmla="*/ 43 w 178"/>
                      <a:gd name="T9" fmla="*/ 359 h 478"/>
                      <a:gd name="T10" fmla="*/ 48 w 178"/>
                      <a:gd name="T11" fmla="*/ 392 h 478"/>
                      <a:gd name="T12" fmla="*/ 57 w 178"/>
                      <a:gd name="T13" fmla="*/ 432 h 478"/>
                      <a:gd name="T14" fmla="*/ 68 w 178"/>
                      <a:gd name="T15" fmla="*/ 460 h 478"/>
                      <a:gd name="T16" fmla="*/ 78 w 178"/>
                      <a:gd name="T17" fmla="*/ 453 h 478"/>
                      <a:gd name="T18" fmla="*/ 83 w 178"/>
                      <a:gd name="T19" fmla="*/ 476 h 478"/>
                      <a:gd name="T20" fmla="*/ 97 w 178"/>
                      <a:gd name="T21" fmla="*/ 476 h 478"/>
                      <a:gd name="T22" fmla="*/ 98 w 178"/>
                      <a:gd name="T23" fmla="*/ 458 h 478"/>
                      <a:gd name="T24" fmla="*/ 112 w 178"/>
                      <a:gd name="T25" fmla="*/ 459 h 478"/>
                      <a:gd name="T26" fmla="*/ 120 w 178"/>
                      <a:gd name="T27" fmla="*/ 439 h 478"/>
                      <a:gd name="T28" fmla="*/ 120 w 178"/>
                      <a:gd name="T29" fmla="*/ 385 h 478"/>
                      <a:gd name="T30" fmla="*/ 135 w 178"/>
                      <a:gd name="T31" fmla="*/ 372 h 478"/>
                      <a:gd name="T32" fmla="*/ 145 w 178"/>
                      <a:gd name="T33" fmla="*/ 315 h 478"/>
                      <a:gd name="T34" fmla="*/ 144 w 178"/>
                      <a:gd name="T35" fmla="*/ 221 h 478"/>
                      <a:gd name="T36" fmla="*/ 155 w 178"/>
                      <a:gd name="T37" fmla="*/ 224 h 478"/>
                      <a:gd name="T38" fmla="*/ 167 w 178"/>
                      <a:gd name="T39" fmla="*/ 144 h 478"/>
                      <a:gd name="T40" fmla="*/ 148 w 178"/>
                      <a:gd name="T41" fmla="*/ 84 h 478"/>
                      <a:gd name="T42" fmla="*/ 148 w 178"/>
                      <a:gd name="T43" fmla="*/ 195 h 478"/>
                      <a:gd name="T44" fmla="*/ 132 w 178"/>
                      <a:gd name="T45" fmla="*/ 220 h 478"/>
                      <a:gd name="T46" fmla="*/ 118 w 178"/>
                      <a:gd name="T47" fmla="*/ 332 h 478"/>
                      <a:gd name="T48" fmla="*/ 118 w 178"/>
                      <a:gd name="T49" fmla="*/ 332 h 478"/>
                      <a:gd name="T50" fmla="*/ 112 w 178"/>
                      <a:gd name="T51" fmla="*/ 366 h 478"/>
                      <a:gd name="T52" fmla="*/ 108 w 178"/>
                      <a:gd name="T53" fmla="*/ 382 h 478"/>
                      <a:gd name="T54" fmla="*/ 117 w 178"/>
                      <a:gd name="T55" fmla="*/ 401 h 478"/>
                      <a:gd name="T56" fmla="*/ 105 w 178"/>
                      <a:gd name="T57" fmla="*/ 398 h 478"/>
                      <a:gd name="T58" fmla="*/ 97 w 178"/>
                      <a:gd name="T59" fmla="*/ 433 h 478"/>
                      <a:gd name="T60" fmla="*/ 105 w 178"/>
                      <a:gd name="T61" fmla="*/ 445 h 478"/>
                      <a:gd name="T62" fmla="*/ 94 w 178"/>
                      <a:gd name="T63" fmla="*/ 441 h 478"/>
                      <a:gd name="T64" fmla="*/ 91 w 178"/>
                      <a:gd name="T65" fmla="*/ 448 h 478"/>
                      <a:gd name="T66" fmla="*/ 88 w 178"/>
                      <a:gd name="T67" fmla="*/ 452 h 478"/>
                      <a:gd name="T68" fmla="*/ 85 w 178"/>
                      <a:gd name="T69" fmla="*/ 456 h 478"/>
                      <a:gd name="T70" fmla="*/ 92 w 178"/>
                      <a:gd name="T71" fmla="*/ 465 h 478"/>
                      <a:gd name="T72" fmla="*/ 92 w 178"/>
                      <a:gd name="T73" fmla="*/ 465 h 478"/>
                      <a:gd name="T74" fmla="*/ 95 w 178"/>
                      <a:gd name="T75" fmla="*/ 456 h 478"/>
                      <a:gd name="T76" fmla="*/ 95 w 178"/>
                      <a:gd name="T77" fmla="*/ 456 h 478"/>
                      <a:gd name="T78" fmla="*/ 90 w 178"/>
                      <a:gd name="T79" fmla="*/ 451 h 478"/>
                      <a:gd name="T80" fmla="*/ 88 w 178"/>
                      <a:gd name="T81" fmla="*/ 448 h 478"/>
                      <a:gd name="T82" fmla="*/ 84 w 178"/>
                      <a:gd name="T83" fmla="*/ 441 h 478"/>
                      <a:gd name="T84" fmla="*/ 80 w 178"/>
                      <a:gd name="T85" fmla="*/ 425 h 478"/>
                      <a:gd name="T86" fmla="*/ 80 w 178"/>
                      <a:gd name="T87" fmla="*/ 425 h 478"/>
                      <a:gd name="T88" fmla="*/ 74 w 178"/>
                      <a:gd name="T89" fmla="*/ 402 h 478"/>
                      <a:gd name="T90" fmla="*/ 71 w 178"/>
                      <a:gd name="T91" fmla="*/ 388 h 478"/>
                      <a:gd name="T92" fmla="*/ 61 w 178"/>
                      <a:gd name="T93" fmla="*/ 335 h 478"/>
                      <a:gd name="T94" fmla="*/ 50 w 178"/>
                      <a:gd name="T95" fmla="*/ 338 h 478"/>
                      <a:gd name="T96" fmla="*/ 51 w 178"/>
                      <a:gd name="T97" fmla="*/ 249 h 478"/>
                      <a:gd name="T98" fmla="*/ 37 w 178"/>
                      <a:gd name="T99" fmla="*/ 147 h 478"/>
                      <a:gd name="T100" fmla="*/ 26 w 178"/>
                      <a:gd name="T101" fmla="*/ 148 h 478"/>
                      <a:gd name="T102" fmla="*/ 24 w 178"/>
                      <a:gd name="T103" fmla="*/ 0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8" h="478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8" y="93"/>
                        </a:lnTo>
                        <a:lnTo>
                          <a:pt x="14" y="150"/>
                        </a:lnTo>
                        <a:lnTo>
                          <a:pt x="14" y="151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24" y="228"/>
                        </a:lnTo>
                        <a:lnTo>
                          <a:pt x="27" y="252"/>
                        </a:lnTo>
                        <a:lnTo>
                          <a:pt x="33" y="298"/>
                        </a:lnTo>
                        <a:lnTo>
                          <a:pt x="36" y="319"/>
                        </a:lnTo>
                        <a:lnTo>
                          <a:pt x="38" y="339"/>
                        </a:lnTo>
                        <a:lnTo>
                          <a:pt x="38" y="341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46" y="376"/>
                        </a:lnTo>
                        <a:lnTo>
                          <a:pt x="48" y="392"/>
                        </a:lnTo>
                        <a:lnTo>
                          <a:pt x="51" y="406"/>
                        </a:lnTo>
                        <a:lnTo>
                          <a:pt x="54" y="419"/>
                        </a:lnTo>
                        <a:lnTo>
                          <a:pt x="57" y="431"/>
                        </a:lnTo>
                        <a:lnTo>
                          <a:pt x="57" y="432"/>
                        </a:lnTo>
                        <a:lnTo>
                          <a:pt x="60" y="442"/>
                        </a:lnTo>
                        <a:lnTo>
                          <a:pt x="63" y="451"/>
                        </a:lnTo>
                        <a:lnTo>
                          <a:pt x="64" y="453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73" y="468"/>
                        </a:lnTo>
                        <a:lnTo>
                          <a:pt x="78" y="473"/>
                        </a:lnTo>
                        <a:lnTo>
                          <a:pt x="83" y="476"/>
                        </a:lnTo>
                        <a:lnTo>
                          <a:pt x="87" y="478"/>
                        </a:lnTo>
                        <a:lnTo>
                          <a:pt x="92" y="478"/>
                        </a:lnTo>
                        <a:lnTo>
                          <a:pt x="92" y="476"/>
                        </a:lnTo>
                        <a:lnTo>
                          <a:pt x="97" y="476"/>
                        </a:lnTo>
                        <a:lnTo>
                          <a:pt x="101" y="473"/>
                        </a:lnTo>
                        <a:lnTo>
                          <a:pt x="105" y="469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112" y="459"/>
                        </a:lnTo>
                        <a:lnTo>
                          <a:pt x="114" y="456"/>
                        </a:lnTo>
                        <a:lnTo>
                          <a:pt x="117" y="449"/>
                        </a:lnTo>
                        <a:lnTo>
                          <a:pt x="120" y="441"/>
                        </a:lnTo>
                        <a:lnTo>
                          <a:pt x="120" y="439"/>
                        </a:lnTo>
                        <a:lnTo>
                          <a:pt x="125" y="416"/>
                        </a:lnTo>
                        <a:lnTo>
                          <a:pt x="128" y="403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35" y="372"/>
                        </a:lnTo>
                        <a:lnTo>
                          <a:pt x="138" y="355"/>
                        </a:lnTo>
                        <a:lnTo>
                          <a:pt x="141" y="336"/>
                        </a:lnTo>
                        <a:lnTo>
                          <a:pt x="142" y="335"/>
                        </a:lnTo>
                        <a:lnTo>
                          <a:pt x="145" y="315"/>
                        </a:lnTo>
                        <a:lnTo>
                          <a:pt x="148" y="294"/>
                        </a:lnTo>
                        <a:lnTo>
                          <a:pt x="151" y="271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9" y="198"/>
                        </a:lnTo>
                        <a:lnTo>
                          <a:pt x="161" y="197"/>
                        </a:lnTo>
                        <a:lnTo>
                          <a:pt x="164" y="171"/>
                        </a:lnTo>
                        <a:lnTo>
                          <a:pt x="167" y="144"/>
                        </a:lnTo>
                        <a:lnTo>
                          <a:pt x="172" y="87"/>
                        </a:lnTo>
                        <a:lnTo>
                          <a:pt x="178" y="27"/>
                        </a:lnTo>
                        <a:lnTo>
                          <a:pt x="154" y="24"/>
                        </a:lnTo>
                        <a:lnTo>
                          <a:pt x="148" y="84"/>
                        </a:lnTo>
                        <a:lnTo>
                          <a:pt x="142" y="141"/>
                        </a:lnTo>
                        <a:lnTo>
                          <a:pt x="139" y="168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32" y="220"/>
                        </a:lnTo>
                        <a:lnTo>
                          <a:pt x="127" y="268"/>
                        </a:lnTo>
                        <a:lnTo>
                          <a:pt x="124" y="291"/>
                        </a:lnTo>
                        <a:lnTo>
                          <a:pt x="121" y="312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15" y="351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08" y="382"/>
                        </a:lnTo>
                        <a:lnTo>
                          <a:pt x="108" y="385"/>
                        </a:lnTo>
                        <a:lnTo>
                          <a:pt x="108" y="384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2" y="411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0" y="451"/>
                        </a:lnTo>
                        <a:lnTo>
                          <a:pt x="88" y="452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8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1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48"/>
                        </a:lnTo>
                        <a:lnTo>
                          <a:pt x="88" y="448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3" y="435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77" y="413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1" y="388"/>
                        </a:lnTo>
                        <a:lnTo>
                          <a:pt x="68" y="372"/>
                        </a:lnTo>
                        <a:lnTo>
                          <a:pt x="65" y="355"/>
                        </a:lnTo>
                        <a:lnTo>
                          <a:pt x="65" y="354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0" y="316"/>
                        </a:lnTo>
                        <a:lnTo>
                          <a:pt x="57" y="295"/>
                        </a:lnTo>
                        <a:lnTo>
                          <a:pt x="51" y="249"/>
                        </a:lnTo>
                        <a:lnTo>
                          <a:pt x="48" y="225"/>
                        </a:lnTo>
                        <a:lnTo>
                          <a:pt x="43" y="174"/>
                        </a:lnTo>
                        <a:lnTo>
                          <a:pt x="41" y="174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3" y="90"/>
                        </a:lnTo>
                        <a:lnTo>
                          <a:pt x="27" y="30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7" name="Freeform 143"/>
                  <p:cNvSpPr>
                    <a:spLocks/>
                  </p:cNvSpPr>
                  <p:nvPr/>
                </p:nvSpPr>
                <p:spPr bwMode="auto">
                  <a:xfrm>
                    <a:off x="4155" y="1560"/>
                    <a:ext cx="30" cy="63"/>
                  </a:xfrm>
                  <a:custGeom>
                    <a:avLst/>
                    <a:gdLst>
                      <a:gd name="T0" fmla="*/ 0 w 30"/>
                      <a:gd name="T1" fmla="*/ 60 h 63"/>
                      <a:gd name="T2" fmla="*/ 24 w 30"/>
                      <a:gd name="T3" fmla="*/ 63 h 63"/>
                      <a:gd name="T4" fmla="*/ 30 w 30"/>
                      <a:gd name="T5" fmla="*/ 3 h 63"/>
                      <a:gd name="T6" fmla="*/ 6 w 30"/>
                      <a:gd name="T7" fmla="*/ 0 h 63"/>
                      <a:gd name="T8" fmla="*/ 3 w 30"/>
                      <a:gd name="T9" fmla="*/ 30 h 63"/>
                      <a:gd name="T10" fmla="*/ 0 w 30"/>
                      <a:gd name="T11" fmla="*/ 6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0" h="63">
                        <a:moveTo>
                          <a:pt x="0" y="60"/>
                        </a:moveTo>
                        <a:lnTo>
                          <a:pt x="24" y="63"/>
                        </a:lnTo>
                        <a:lnTo>
                          <a:pt x="30" y="3"/>
                        </a:lnTo>
                        <a:lnTo>
                          <a:pt x="6" y="0"/>
                        </a:lnTo>
                        <a:lnTo>
                          <a:pt x="3" y="30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75" name="Group 119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-603912" y="1633381"/>
                  <a:ext cx="4849813" cy="2062164"/>
                  <a:chOff x="1130" y="745"/>
                  <a:chExt cx="3055" cy="1299"/>
                </a:xfrm>
              </p:grpSpPr>
              <p:sp>
                <p:nvSpPr>
                  <p:cNvPr id="76" name="Freeform 123"/>
                  <p:cNvSpPr>
                    <a:spLocks/>
                  </p:cNvSpPr>
                  <p:nvPr/>
                </p:nvSpPr>
                <p:spPr bwMode="auto">
                  <a:xfrm>
                    <a:off x="1130" y="1013"/>
                    <a:ext cx="172" cy="383"/>
                  </a:xfrm>
                  <a:custGeom>
                    <a:avLst/>
                    <a:gdLst>
                      <a:gd name="T0" fmla="*/ 17 w 172"/>
                      <a:gd name="T1" fmla="*/ 349 h 383"/>
                      <a:gd name="T2" fmla="*/ 32 w 172"/>
                      <a:gd name="T3" fmla="*/ 335 h 383"/>
                      <a:gd name="T4" fmla="*/ 41 w 172"/>
                      <a:gd name="T5" fmla="*/ 221 h 383"/>
                      <a:gd name="T6" fmla="*/ 57 w 172"/>
                      <a:gd name="T7" fmla="*/ 208 h 383"/>
                      <a:gd name="T8" fmla="*/ 54 w 172"/>
                      <a:gd name="T9" fmla="*/ 161 h 383"/>
                      <a:gd name="T10" fmla="*/ 68 w 172"/>
                      <a:gd name="T11" fmla="*/ 151 h 383"/>
                      <a:gd name="T12" fmla="*/ 59 w 172"/>
                      <a:gd name="T13" fmla="*/ 134 h 383"/>
                      <a:gd name="T14" fmla="*/ 74 w 172"/>
                      <a:gd name="T15" fmla="*/ 125 h 383"/>
                      <a:gd name="T16" fmla="*/ 78 w 172"/>
                      <a:gd name="T17" fmla="*/ 114 h 383"/>
                      <a:gd name="T18" fmla="*/ 81 w 172"/>
                      <a:gd name="T19" fmla="*/ 101 h 383"/>
                      <a:gd name="T20" fmla="*/ 84 w 172"/>
                      <a:gd name="T21" fmla="*/ 91 h 383"/>
                      <a:gd name="T22" fmla="*/ 86 w 172"/>
                      <a:gd name="T23" fmla="*/ 80 h 383"/>
                      <a:gd name="T24" fmla="*/ 89 w 172"/>
                      <a:gd name="T25" fmla="*/ 70 h 383"/>
                      <a:gd name="T26" fmla="*/ 84 w 172"/>
                      <a:gd name="T27" fmla="*/ 48 h 383"/>
                      <a:gd name="T28" fmla="*/ 96 w 172"/>
                      <a:gd name="T29" fmla="*/ 48 h 383"/>
                      <a:gd name="T30" fmla="*/ 101 w 172"/>
                      <a:gd name="T31" fmla="*/ 41 h 383"/>
                      <a:gd name="T32" fmla="*/ 105 w 172"/>
                      <a:gd name="T33" fmla="*/ 31 h 383"/>
                      <a:gd name="T34" fmla="*/ 109 w 172"/>
                      <a:gd name="T35" fmla="*/ 27 h 383"/>
                      <a:gd name="T36" fmla="*/ 112 w 172"/>
                      <a:gd name="T37" fmla="*/ 23 h 383"/>
                      <a:gd name="T38" fmla="*/ 111 w 172"/>
                      <a:gd name="T39" fmla="*/ 11 h 383"/>
                      <a:gd name="T40" fmla="*/ 111 w 172"/>
                      <a:gd name="T41" fmla="*/ 24 h 383"/>
                      <a:gd name="T42" fmla="*/ 115 w 172"/>
                      <a:gd name="T43" fmla="*/ 24 h 383"/>
                      <a:gd name="T44" fmla="*/ 118 w 172"/>
                      <a:gd name="T45" fmla="*/ 13 h 383"/>
                      <a:gd name="T46" fmla="*/ 109 w 172"/>
                      <a:gd name="T47" fmla="*/ 21 h 383"/>
                      <a:gd name="T48" fmla="*/ 115 w 172"/>
                      <a:gd name="T49" fmla="*/ 27 h 383"/>
                      <a:gd name="T50" fmla="*/ 126 w 172"/>
                      <a:gd name="T51" fmla="*/ 23 h 383"/>
                      <a:gd name="T52" fmla="*/ 116 w 172"/>
                      <a:gd name="T53" fmla="*/ 28 h 383"/>
                      <a:gd name="T54" fmla="*/ 122 w 172"/>
                      <a:gd name="T55" fmla="*/ 40 h 383"/>
                      <a:gd name="T56" fmla="*/ 125 w 172"/>
                      <a:gd name="T57" fmla="*/ 47 h 383"/>
                      <a:gd name="T58" fmla="*/ 129 w 172"/>
                      <a:gd name="T59" fmla="*/ 55 h 383"/>
                      <a:gd name="T60" fmla="*/ 136 w 172"/>
                      <a:gd name="T61" fmla="*/ 83 h 383"/>
                      <a:gd name="T62" fmla="*/ 148 w 172"/>
                      <a:gd name="T63" fmla="*/ 78 h 383"/>
                      <a:gd name="T64" fmla="*/ 145 w 172"/>
                      <a:gd name="T65" fmla="*/ 120 h 383"/>
                      <a:gd name="T66" fmla="*/ 156 w 172"/>
                      <a:gd name="T67" fmla="*/ 115 h 383"/>
                      <a:gd name="T68" fmla="*/ 162 w 172"/>
                      <a:gd name="T69" fmla="*/ 87 h 383"/>
                      <a:gd name="T70" fmla="*/ 151 w 172"/>
                      <a:gd name="T71" fmla="*/ 44 h 383"/>
                      <a:gd name="T72" fmla="*/ 146 w 172"/>
                      <a:gd name="T73" fmla="*/ 35 h 383"/>
                      <a:gd name="T74" fmla="*/ 143 w 172"/>
                      <a:gd name="T75" fmla="*/ 28 h 383"/>
                      <a:gd name="T76" fmla="*/ 132 w 172"/>
                      <a:gd name="T77" fmla="*/ 10 h 383"/>
                      <a:gd name="T78" fmla="*/ 106 w 172"/>
                      <a:gd name="T79" fmla="*/ 0 h 383"/>
                      <a:gd name="T80" fmla="*/ 92 w 172"/>
                      <a:gd name="T81" fmla="*/ 10 h 383"/>
                      <a:gd name="T82" fmla="*/ 89 w 172"/>
                      <a:gd name="T83" fmla="*/ 14 h 383"/>
                      <a:gd name="T84" fmla="*/ 81 w 172"/>
                      <a:gd name="T85" fmla="*/ 28 h 383"/>
                      <a:gd name="T86" fmla="*/ 81 w 172"/>
                      <a:gd name="T87" fmla="*/ 28 h 383"/>
                      <a:gd name="T88" fmla="*/ 72 w 172"/>
                      <a:gd name="T89" fmla="*/ 45 h 383"/>
                      <a:gd name="T90" fmla="*/ 72 w 172"/>
                      <a:gd name="T91" fmla="*/ 87 h 383"/>
                      <a:gd name="T92" fmla="*/ 58 w 172"/>
                      <a:gd name="T93" fmla="*/ 94 h 383"/>
                      <a:gd name="T94" fmla="*/ 55 w 172"/>
                      <a:gd name="T95" fmla="*/ 107 h 383"/>
                      <a:gd name="T96" fmla="*/ 51 w 172"/>
                      <a:gd name="T97" fmla="*/ 118 h 383"/>
                      <a:gd name="T98" fmla="*/ 45 w 172"/>
                      <a:gd name="T99" fmla="*/ 147 h 383"/>
                      <a:gd name="T100" fmla="*/ 57 w 172"/>
                      <a:gd name="T101" fmla="*/ 148 h 383"/>
                      <a:gd name="T102" fmla="*/ 42 w 172"/>
                      <a:gd name="T103" fmla="*/ 160 h 383"/>
                      <a:gd name="T104" fmla="*/ 45 w 172"/>
                      <a:gd name="T105" fmla="*/ 205 h 383"/>
                      <a:gd name="T106" fmla="*/ 34 w 172"/>
                      <a:gd name="T107" fmla="*/ 202 h 383"/>
                      <a:gd name="T108" fmla="*/ 18 w 172"/>
                      <a:gd name="T109" fmla="*/ 282 h 383"/>
                      <a:gd name="T110" fmla="*/ 10 w 172"/>
                      <a:gd name="T111" fmla="*/ 329 h 383"/>
                      <a:gd name="T112" fmla="*/ 5 w 172"/>
                      <a:gd name="T113" fmla="*/ 346 h 383"/>
                      <a:gd name="T114" fmla="*/ 0 w 172"/>
                      <a:gd name="T115" fmla="*/ 379 h 3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172" h="383">
                        <a:moveTo>
                          <a:pt x="0" y="379"/>
                        </a:moveTo>
                        <a:lnTo>
                          <a:pt x="22" y="383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32" y="335"/>
                        </a:lnTo>
                        <a:lnTo>
                          <a:pt x="38" y="303"/>
                        </a:lnTo>
                        <a:lnTo>
                          <a:pt x="41" y="286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57" y="208"/>
                        </a:lnTo>
                        <a:lnTo>
                          <a:pt x="59" y="194"/>
                        </a:lnTo>
                        <a:lnTo>
                          <a:pt x="62" y="178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68" y="151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8" y="114"/>
                        </a:lnTo>
                        <a:lnTo>
                          <a:pt x="78" y="112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4" y="91"/>
                        </a:lnTo>
                        <a:lnTo>
                          <a:pt x="84" y="9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9" y="70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101" y="41"/>
                        </a:lnTo>
                        <a:lnTo>
                          <a:pt x="102" y="40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9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3" y="47"/>
                        </a:lnTo>
                        <a:lnTo>
                          <a:pt x="125" y="47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31" y="63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9" y="92"/>
                        </a:lnTo>
                        <a:lnTo>
                          <a:pt x="145" y="118"/>
                        </a:lnTo>
                        <a:lnTo>
                          <a:pt x="145" y="120"/>
                        </a:lnTo>
                        <a:lnTo>
                          <a:pt x="149" y="134"/>
                        </a:lnTo>
                        <a:lnTo>
                          <a:pt x="172" y="127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62" y="87"/>
                        </a:lnTo>
                        <a:lnTo>
                          <a:pt x="159" y="75"/>
                        </a:lnTo>
                        <a:lnTo>
                          <a:pt x="153" y="55"/>
                        </a:lnTo>
                        <a:lnTo>
                          <a:pt x="151" y="47"/>
                        </a:lnTo>
                        <a:lnTo>
                          <a:pt x="151" y="44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3" y="30"/>
                        </a:lnTo>
                        <a:lnTo>
                          <a:pt x="143" y="28"/>
                        </a:lnTo>
                        <a:lnTo>
                          <a:pt x="138" y="17"/>
                        </a:lnTo>
                        <a:lnTo>
                          <a:pt x="136" y="17"/>
                        </a:lnTo>
                        <a:lnTo>
                          <a:pt x="133" y="13"/>
                        </a:lnTo>
                        <a:lnTo>
                          <a:pt x="132" y="10"/>
                        </a:lnTo>
                        <a:lnTo>
                          <a:pt x="126" y="4"/>
                        </a:lnTo>
                        <a:lnTo>
                          <a:pt x="121" y="1"/>
                        </a:lnTo>
                        <a:lnTo>
                          <a:pt x="119" y="0"/>
                        </a:lnTo>
                        <a:lnTo>
                          <a:pt x="106" y="0"/>
                        </a:lnTo>
                        <a:lnTo>
                          <a:pt x="106" y="1"/>
                        </a:lnTo>
                        <a:lnTo>
                          <a:pt x="98" y="6"/>
                        </a:lnTo>
                        <a:lnTo>
                          <a:pt x="94" y="7"/>
                        </a:lnTo>
                        <a:lnTo>
                          <a:pt x="92" y="10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8" y="1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76" y="35"/>
                        </a:lnTo>
                        <a:lnTo>
                          <a:pt x="75" y="37"/>
                        </a:lnTo>
                        <a:lnTo>
                          <a:pt x="72" y="44"/>
                        </a:lnTo>
                        <a:lnTo>
                          <a:pt x="72" y="45"/>
                        </a:lnTo>
                        <a:lnTo>
                          <a:pt x="67" y="63"/>
                        </a:lnTo>
                        <a:lnTo>
                          <a:pt x="64" y="73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58" y="94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1" y="117"/>
                        </a:lnTo>
                        <a:lnTo>
                          <a:pt x="51" y="118"/>
                        </a:lnTo>
                        <a:lnTo>
                          <a:pt x="48" y="131"/>
                        </a:lnTo>
                        <a:lnTo>
                          <a:pt x="48" y="134"/>
                        </a:lnTo>
                        <a:lnTo>
                          <a:pt x="48" y="132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2" y="158"/>
                        </a:lnTo>
                        <a:lnTo>
                          <a:pt x="42" y="161"/>
                        </a:lnTo>
                        <a:lnTo>
                          <a:pt x="42" y="160"/>
                        </a:lnTo>
                        <a:lnTo>
                          <a:pt x="39" y="174"/>
                        </a:lnTo>
                        <a:lnTo>
                          <a:pt x="37" y="189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0" y="218"/>
                        </a:lnTo>
                        <a:lnTo>
                          <a:pt x="30" y="221"/>
                        </a:lnTo>
                        <a:lnTo>
                          <a:pt x="30" y="219"/>
                        </a:lnTo>
                        <a:lnTo>
                          <a:pt x="18" y="282"/>
                        </a:lnTo>
                        <a:lnTo>
                          <a:pt x="15" y="29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5" y="346"/>
                        </a:lnTo>
                        <a:lnTo>
                          <a:pt x="5" y="349"/>
                        </a:lnTo>
                        <a:lnTo>
                          <a:pt x="5" y="348"/>
                        </a:lnTo>
                        <a:lnTo>
                          <a:pt x="2" y="363"/>
                        </a:lnTo>
                        <a:lnTo>
                          <a:pt x="0" y="37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77" name="Freeform 124"/>
                  <p:cNvSpPr>
                    <a:spLocks/>
                  </p:cNvSpPr>
                  <p:nvPr/>
                </p:nvSpPr>
                <p:spPr bwMode="auto">
                  <a:xfrm>
                    <a:off x="1275" y="1125"/>
                    <a:ext cx="176" cy="740"/>
                  </a:xfrm>
                  <a:custGeom>
                    <a:avLst/>
                    <a:gdLst>
                      <a:gd name="T0" fmla="*/ 15 w 176"/>
                      <a:gd name="T1" fmla="*/ 18 h 740"/>
                      <a:gd name="T2" fmla="*/ 4 w 176"/>
                      <a:gd name="T3" fmla="*/ 20 h 740"/>
                      <a:gd name="T4" fmla="*/ 33 w 176"/>
                      <a:gd name="T5" fmla="*/ 115 h 740"/>
                      <a:gd name="T6" fmla="*/ 21 w 176"/>
                      <a:gd name="T7" fmla="*/ 116 h 740"/>
                      <a:gd name="T8" fmla="*/ 40 w 176"/>
                      <a:gd name="T9" fmla="*/ 152 h 740"/>
                      <a:gd name="T10" fmla="*/ 28 w 176"/>
                      <a:gd name="T11" fmla="*/ 153 h 740"/>
                      <a:gd name="T12" fmla="*/ 48 w 176"/>
                      <a:gd name="T13" fmla="*/ 296 h 740"/>
                      <a:gd name="T14" fmla="*/ 53 w 176"/>
                      <a:gd name="T15" fmla="*/ 317 h 740"/>
                      <a:gd name="T16" fmla="*/ 58 w 176"/>
                      <a:gd name="T17" fmla="*/ 357 h 740"/>
                      <a:gd name="T18" fmla="*/ 74 w 176"/>
                      <a:gd name="T19" fmla="*/ 461 h 740"/>
                      <a:gd name="T20" fmla="*/ 85 w 176"/>
                      <a:gd name="T21" fmla="*/ 458 h 740"/>
                      <a:gd name="T22" fmla="*/ 85 w 176"/>
                      <a:gd name="T23" fmla="*/ 538 h 740"/>
                      <a:gd name="T24" fmla="*/ 98 w 176"/>
                      <a:gd name="T25" fmla="*/ 605 h 740"/>
                      <a:gd name="T26" fmla="*/ 109 w 176"/>
                      <a:gd name="T27" fmla="*/ 659 h 740"/>
                      <a:gd name="T28" fmla="*/ 119 w 176"/>
                      <a:gd name="T29" fmla="*/ 695 h 740"/>
                      <a:gd name="T30" fmla="*/ 124 w 176"/>
                      <a:gd name="T31" fmla="*/ 703 h 740"/>
                      <a:gd name="T32" fmla="*/ 129 w 176"/>
                      <a:gd name="T33" fmla="*/ 718 h 740"/>
                      <a:gd name="T34" fmla="*/ 142 w 176"/>
                      <a:gd name="T35" fmla="*/ 736 h 740"/>
                      <a:gd name="T36" fmla="*/ 158 w 176"/>
                      <a:gd name="T37" fmla="*/ 739 h 740"/>
                      <a:gd name="T38" fmla="*/ 176 w 176"/>
                      <a:gd name="T39" fmla="*/ 728 h 740"/>
                      <a:gd name="T40" fmla="*/ 159 w 176"/>
                      <a:gd name="T41" fmla="*/ 715 h 740"/>
                      <a:gd name="T42" fmla="*/ 159 w 176"/>
                      <a:gd name="T43" fmla="*/ 715 h 740"/>
                      <a:gd name="T44" fmla="*/ 154 w 176"/>
                      <a:gd name="T45" fmla="*/ 718 h 740"/>
                      <a:gd name="T46" fmla="*/ 151 w 176"/>
                      <a:gd name="T47" fmla="*/ 728 h 740"/>
                      <a:gd name="T48" fmla="*/ 151 w 176"/>
                      <a:gd name="T49" fmla="*/ 728 h 740"/>
                      <a:gd name="T50" fmla="*/ 155 w 176"/>
                      <a:gd name="T51" fmla="*/ 716 h 740"/>
                      <a:gd name="T52" fmla="*/ 152 w 176"/>
                      <a:gd name="T53" fmla="*/ 712 h 740"/>
                      <a:gd name="T54" fmla="*/ 142 w 176"/>
                      <a:gd name="T55" fmla="*/ 718 h 740"/>
                      <a:gd name="T56" fmla="*/ 151 w 176"/>
                      <a:gd name="T57" fmla="*/ 708 h 740"/>
                      <a:gd name="T58" fmla="*/ 145 w 176"/>
                      <a:gd name="T59" fmla="*/ 693 h 740"/>
                      <a:gd name="T60" fmla="*/ 141 w 176"/>
                      <a:gd name="T61" fmla="*/ 686 h 740"/>
                      <a:gd name="T62" fmla="*/ 135 w 176"/>
                      <a:gd name="T63" fmla="*/ 666 h 740"/>
                      <a:gd name="T64" fmla="*/ 135 w 176"/>
                      <a:gd name="T65" fmla="*/ 666 h 740"/>
                      <a:gd name="T66" fmla="*/ 129 w 176"/>
                      <a:gd name="T67" fmla="*/ 643 h 740"/>
                      <a:gd name="T68" fmla="*/ 121 w 176"/>
                      <a:gd name="T69" fmla="*/ 601 h 740"/>
                      <a:gd name="T70" fmla="*/ 117 w 176"/>
                      <a:gd name="T71" fmla="*/ 585 h 740"/>
                      <a:gd name="T72" fmla="*/ 108 w 176"/>
                      <a:gd name="T73" fmla="*/ 534 h 740"/>
                      <a:gd name="T74" fmla="*/ 108 w 176"/>
                      <a:gd name="T75" fmla="*/ 534 h 740"/>
                      <a:gd name="T76" fmla="*/ 102 w 176"/>
                      <a:gd name="T77" fmla="*/ 497 h 740"/>
                      <a:gd name="T78" fmla="*/ 97 w 176"/>
                      <a:gd name="T79" fmla="*/ 457 h 740"/>
                      <a:gd name="T80" fmla="*/ 92 w 176"/>
                      <a:gd name="T81" fmla="*/ 437 h 740"/>
                      <a:gd name="T82" fmla="*/ 82 w 176"/>
                      <a:gd name="T83" fmla="*/ 354 h 740"/>
                      <a:gd name="T84" fmla="*/ 71 w 176"/>
                      <a:gd name="T85" fmla="*/ 291 h 740"/>
                      <a:gd name="T86" fmla="*/ 60 w 176"/>
                      <a:gd name="T87" fmla="*/ 293 h 740"/>
                      <a:gd name="T88" fmla="*/ 53 w 176"/>
                      <a:gd name="T89" fmla="*/ 150 h 740"/>
                      <a:gd name="T90" fmla="*/ 47 w 176"/>
                      <a:gd name="T91" fmla="*/ 132 h 740"/>
                      <a:gd name="T92" fmla="*/ 44 w 176"/>
                      <a:gd name="T93" fmla="*/ 113 h 740"/>
                      <a:gd name="T94" fmla="*/ 27 w 176"/>
                      <a:gd name="T95" fmla="*/ 15 h 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6" h="740">
                        <a:moveTo>
                          <a:pt x="23" y="0"/>
                        </a:moveTo>
                        <a:lnTo>
                          <a:pt x="0" y="8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7" y="35"/>
                        </a:lnTo>
                        <a:lnTo>
                          <a:pt x="13" y="6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4" y="134"/>
                        </a:lnTo>
                        <a:lnTo>
                          <a:pt x="24" y="136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43" y="253"/>
                        </a:lnTo>
                        <a:lnTo>
                          <a:pt x="45" y="274"/>
                        </a:lnTo>
                        <a:lnTo>
                          <a:pt x="48" y="294"/>
                        </a:lnTo>
                        <a:lnTo>
                          <a:pt x="48" y="29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5" y="337"/>
                        </a:lnTo>
                        <a:lnTo>
                          <a:pt x="58" y="357"/>
                        </a:lnTo>
                        <a:lnTo>
                          <a:pt x="64" y="400"/>
                        </a:lnTo>
                        <a:lnTo>
                          <a:pt x="70" y="440"/>
                        </a:lnTo>
                        <a:lnTo>
                          <a:pt x="70" y="441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80" y="499"/>
                        </a:lnTo>
                        <a:lnTo>
                          <a:pt x="85" y="537"/>
                        </a:lnTo>
                        <a:lnTo>
                          <a:pt x="85" y="538"/>
                        </a:lnTo>
                        <a:lnTo>
                          <a:pt x="94" y="589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7" y="648"/>
                        </a:lnTo>
                        <a:lnTo>
                          <a:pt x="109" y="659"/>
                        </a:lnTo>
                        <a:lnTo>
                          <a:pt x="112" y="672"/>
                        </a:lnTo>
                        <a:lnTo>
                          <a:pt x="112" y="673"/>
                        </a:lnTo>
                        <a:lnTo>
                          <a:pt x="118" y="693"/>
                        </a:lnTo>
                        <a:lnTo>
                          <a:pt x="119" y="695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8" y="718"/>
                        </a:lnTo>
                        <a:lnTo>
                          <a:pt x="129" y="718"/>
                        </a:lnTo>
                        <a:lnTo>
                          <a:pt x="132" y="723"/>
                        </a:lnTo>
                        <a:lnTo>
                          <a:pt x="132" y="725"/>
                        </a:lnTo>
                        <a:lnTo>
                          <a:pt x="135" y="729"/>
                        </a:lnTo>
                        <a:lnTo>
                          <a:pt x="142" y="736"/>
                        </a:lnTo>
                        <a:lnTo>
                          <a:pt x="146" y="739"/>
                        </a:lnTo>
                        <a:lnTo>
                          <a:pt x="151" y="740"/>
                        </a:lnTo>
                        <a:lnTo>
                          <a:pt x="158" y="740"/>
                        </a:lnTo>
                        <a:lnTo>
                          <a:pt x="158" y="739"/>
                        </a:lnTo>
                        <a:lnTo>
                          <a:pt x="164" y="739"/>
                        </a:lnTo>
                        <a:lnTo>
                          <a:pt x="169" y="736"/>
                        </a:lnTo>
                        <a:lnTo>
                          <a:pt x="174" y="732"/>
                        </a:lnTo>
                        <a:lnTo>
                          <a:pt x="176" y="728"/>
                        </a:lnTo>
                        <a:lnTo>
                          <a:pt x="156" y="715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5" y="716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5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45" y="693"/>
                        </a:lnTo>
                        <a:lnTo>
                          <a:pt x="145" y="692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32" y="65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1" y="601"/>
                        </a:lnTo>
                        <a:lnTo>
                          <a:pt x="121" y="599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98" y="457"/>
                        </a:lnTo>
                        <a:lnTo>
                          <a:pt x="97" y="45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88" y="397"/>
                        </a:lnTo>
                        <a:lnTo>
                          <a:pt x="82" y="354"/>
                        </a:lnTo>
                        <a:lnTo>
                          <a:pt x="80" y="334"/>
                        </a:lnTo>
                        <a:lnTo>
                          <a:pt x="77" y="313"/>
                        </a:lnTo>
                        <a:lnTo>
                          <a:pt x="75" y="313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0" y="271"/>
                        </a:lnTo>
                        <a:lnTo>
                          <a:pt x="67" y="250"/>
                        </a:lnTo>
                        <a:lnTo>
                          <a:pt x="53" y="150"/>
                        </a:lnTo>
                        <a:lnTo>
                          <a:pt x="51" y="149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4" y="113"/>
                        </a:lnTo>
                        <a:lnTo>
                          <a:pt x="35" y="62"/>
                        </a:lnTo>
                        <a:lnTo>
                          <a:pt x="30" y="30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78" name="Freeform 125"/>
                  <p:cNvSpPr>
                    <a:spLocks/>
                  </p:cNvSpPr>
                  <p:nvPr/>
                </p:nvSpPr>
                <p:spPr bwMode="auto">
                  <a:xfrm>
                    <a:off x="1429" y="913"/>
                    <a:ext cx="175" cy="944"/>
                  </a:xfrm>
                  <a:custGeom>
                    <a:avLst/>
                    <a:gdLst>
                      <a:gd name="T0" fmla="*/ 25 w 175"/>
                      <a:gd name="T1" fmla="*/ 935 h 944"/>
                      <a:gd name="T2" fmla="*/ 21 w 175"/>
                      <a:gd name="T3" fmla="*/ 914 h 944"/>
                      <a:gd name="T4" fmla="*/ 21 w 175"/>
                      <a:gd name="T5" fmla="*/ 914 h 944"/>
                      <a:gd name="T6" fmla="*/ 37 w 175"/>
                      <a:gd name="T7" fmla="*/ 911 h 944"/>
                      <a:gd name="T8" fmla="*/ 45 w 175"/>
                      <a:gd name="T9" fmla="*/ 878 h 944"/>
                      <a:gd name="T10" fmla="*/ 57 w 175"/>
                      <a:gd name="T11" fmla="*/ 821 h 944"/>
                      <a:gd name="T12" fmla="*/ 45 w 175"/>
                      <a:gd name="T13" fmla="*/ 818 h 944"/>
                      <a:gd name="T14" fmla="*/ 64 w 175"/>
                      <a:gd name="T15" fmla="*/ 787 h 944"/>
                      <a:gd name="T16" fmla="*/ 74 w 175"/>
                      <a:gd name="T17" fmla="*/ 729 h 944"/>
                      <a:gd name="T18" fmla="*/ 81 w 175"/>
                      <a:gd name="T19" fmla="*/ 666 h 944"/>
                      <a:gd name="T20" fmla="*/ 81 w 175"/>
                      <a:gd name="T21" fmla="*/ 666 h 944"/>
                      <a:gd name="T22" fmla="*/ 92 w 175"/>
                      <a:gd name="T23" fmla="*/ 596 h 944"/>
                      <a:gd name="T24" fmla="*/ 94 w 175"/>
                      <a:gd name="T25" fmla="*/ 472 h 944"/>
                      <a:gd name="T26" fmla="*/ 94 w 175"/>
                      <a:gd name="T27" fmla="*/ 472 h 944"/>
                      <a:gd name="T28" fmla="*/ 111 w 175"/>
                      <a:gd name="T29" fmla="*/ 449 h 944"/>
                      <a:gd name="T30" fmla="*/ 122 w 175"/>
                      <a:gd name="T31" fmla="*/ 351 h 944"/>
                      <a:gd name="T32" fmla="*/ 115 w 175"/>
                      <a:gd name="T33" fmla="*/ 301 h 944"/>
                      <a:gd name="T34" fmla="*/ 115 w 175"/>
                      <a:gd name="T35" fmla="*/ 301 h 944"/>
                      <a:gd name="T36" fmla="*/ 132 w 175"/>
                      <a:gd name="T37" fmla="*/ 278 h 944"/>
                      <a:gd name="T38" fmla="*/ 152 w 175"/>
                      <a:gd name="T39" fmla="*/ 127 h 944"/>
                      <a:gd name="T40" fmla="*/ 152 w 175"/>
                      <a:gd name="T41" fmla="*/ 127 h 944"/>
                      <a:gd name="T42" fmla="*/ 155 w 175"/>
                      <a:gd name="T43" fmla="*/ 110 h 944"/>
                      <a:gd name="T44" fmla="*/ 163 w 175"/>
                      <a:gd name="T45" fmla="*/ 58 h 944"/>
                      <a:gd name="T46" fmla="*/ 169 w 175"/>
                      <a:gd name="T47" fmla="*/ 30 h 944"/>
                      <a:gd name="T48" fmla="*/ 172 w 175"/>
                      <a:gd name="T49" fmla="*/ 17 h 944"/>
                      <a:gd name="T50" fmla="*/ 149 w 175"/>
                      <a:gd name="T51" fmla="*/ 11 h 944"/>
                      <a:gd name="T52" fmla="*/ 146 w 175"/>
                      <a:gd name="T53" fmla="*/ 26 h 944"/>
                      <a:gd name="T54" fmla="*/ 135 w 175"/>
                      <a:gd name="T55" fmla="*/ 87 h 944"/>
                      <a:gd name="T56" fmla="*/ 132 w 175"/>
                      <a:gd name="T57" fmla="*/ 104 h 944"/>
                      <a:gd name="T58" fmla="*/ 132 w 175"/>
                      <a:gd name="T59" fmla="*/ 104 h 944"/>
                      <a:gd name="T60" fmla="*/ 128 w 175"/>
                      <a:gd name="T61" fmla="*/ 124 h 944"/>
                      <a:gd name="T62" fmla="*/ 108 w 175"/>
                      <a:gd name="T63" fmla="*/ 275 h 944"/>
                      <a:gd name="T64" fmla="*/ 119 w 175"/>
                      <a:gd name="T65" fmla="*/ 277 h 944"/>
                      <a:gd name="T66" fmla="*/ 101 w 175"/>
                      <a:gd name="T67" fmla="*/ 322 h 944"/>
                      <a:gd name="T68" fmla="*/ 89 w 175"/>
                      <a:gd name="T69" fmla="*/ 422 h 944"/>
                      <a:gd name="T70" fmla="*/ 86 w 175"/>
                      <a:gd name="T71" fmla="*/ 446 h 944"/>
                      <a:gd name="T72" fmla="*/ 82 w 175"/>
                      <a:gd name="T73" fmla="*/ 471 h 944"/>
                      <a:gd name="T74" fmla="*/ 62 w 175"/>
                      <a:gd name="T75" fmla="*/ 639 h 944"/>
                      <a:gd name="T76" fmla="*/ 74 w 175"/>
                      <a:gd name="T77" fmla="*/ 640 h 944"/>
                      <a:gd name="T78" fmla="*/ 49 w 175"/>
                      <a:gd name="T79" fmla="*/ 726 h 944"/>
                      <a:gd name="T80" fmla="*/ 47 w 175"/>
                      <a:gd name="T81" fmla="*/ 746 h 944"/>
                      <a:gd name="T82" fmla="*/ 41 w 175"/>
                      <a:gd name="T83" fmla="*/ 783 h 944"/>
                      <a:gd name="T84" fmla="*/ 38 w 175"/>
                      <a:gd name="T85" fmla="*/ 798 h 944"/>
                      <a:gd name="T86" fmla="*/ 38 w 175"/>
                      <a:gd name="T87" fmla="*/ 798 h 944"/>
                      <a:gd name="T88" fmla="*/ 34 w 175"/>
                      <a:gd name="T89" fmla="*/ 817 h 944"/>
                      <a:gd name="T90" fmla="*/ 37 w 175"/>
                      <a:gd name="T91" fmla="*/ 863 h 944"/>
                      <a:gd name="T92" fmla="*/ 37 w 175"/>
                      <a:gd name="T93" fmla="*/ 863 h 944"/>
                      <a:gd name="T94" fmla="*/ 20 w 175"/>
                      <a:gd name="T95" fmla="*/ 884 h 944"/>
                      <a:gd name="T96" fmla="*/ 31 w 175"/>
                      <a:gd name="T97" fmla="*/ 887 h 944"/>
                      <a:gd name="T98" fmla="*/ 25 w 175"/>
                      <a:gd name="T99" fmla="*/ 907 h 944"/>
                      <a:gd name="T100" fmla="*/ 25 w 175"/>
                      <a:gd name="T101" fmla="*/ 907 h 944"/>
                      <a:gd name="T102" fmla="*/ 10 w 175"/>
                      <a:gd name="T103" fmla="*/ 910 h 944"/>
                      <a:gd name="T104" fmla="*/ 5 w 175"/>
                      <a:gd name="T105" fmla="*/ 922 h 944"/>
                      <a:gd name="T106" fmla="*/ 5 w 175"/>
                      <a:gd name="T107" fmla="*/ 922 h 9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175" h="944">
                        <a:moveTo>
                          <a:pt x="0" y="931"/>
                        </a:moveTo>
                        <a:lnTo>
                          <a:pt x="20" y="944"/>
                        </a:lnTo>
                        <a:lnTo>
                          <a:pt x="25" y="935"/>
                        </a:lnTo>
                        <a:lnTo>
                          <a:pt x="27" y="932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5" y="914"/>
                        </a:lnTo>
                        <a:lnTo>
                          <a:pt x="37" y="911"/>
                        </a:lnTo>
                        <a:lnTo>
                          <a:pt x="42" y="891"/>
                        </a:lnTo>
                        <a:lnTo>
                          <a:pt x="42" y="890"/>
                        </a:lnTo>
                        <a:lnTo>
                          <a:pt x="45" y="878"/>
                        </a:lnTo>
                        <a:lnTo>
                          <a:pt x="48" y="865"/>
                        </a:lnTo>
                        <a:lnTo>
                          <a:pt x="54" y="837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61" y="804"/>
                        </a:lnTo>
                        <a:lnTo>
                          <a:pt x="64" y="787"/>
                        </a:lnTo>
                        <a:lnTo>
                          <a:pt x="69" y="750"/>
                        </a:lnTo>
                        <a:lnTo>
                          <a:pt x="71" y="749"/>
                        </a:lnTo>
                        <a:lnTo>
                          <a:pt x="74" y="729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5" y="643"/>
                        </a:lnTo>
                        <a:lnTo>
                          <a:pt x="86" y="642"/>
                        </a:lnTo>
                        <a:lnTo>
                          <a:pt x="92" y="596"/>
                        </a:lnTo>
                        <a:lnTo>
                          <a:pt x="104" y="499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9" y="451"/>
                        </a:lnTo>
                        <a:lnTo>
                          <a:pt x="111" y="449"/>
                        </a:lnTo>
                        <a:lnTo>
                          <a:pt x="113" y="425"/>
                        </a:lnTo>
                        <a:lnTo>
                          <a:pt x="116" y="399"/>
                        </a:lnTo>
                        <a:lnTo>
                          <a:pt x="122" y="351"/>
                        </a:lnTo>
                        <a:lnTo>
                          <a:pt x="125" y="325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31" y="279"/>
                        </a:lnTo>
                        <a:lnTo>
                          <a:pt x="132" y="278"/>
                        </a:lnTo>
                        <a:lnTo>
                          <a:pt x="141" y="210"/>
                        </a:lnTo>
                        <a:lnTo>
                          <a:pt x="146" y="167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5" y="110"/>
                        </a:lnTo>
                        <a:lnTo>
                          <a:pt x="158" y="91"/>
                        </a:lnTo>
                        <a:lnTo>
                          <a:pt x="160" y="76"/>
                        </a:lnTo>
                        <a:lnTo>
                          <a:pt x="163" y="58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72" y="17"/>
                        </a:lnTo>
                        <a:lnTo>
                          <a:pt x="175" y="6"/>
                        </a:lnTo>
                        <a:lnTo>
                          <a:pt x="152" y="0"/>
                        </a:lnTo>
                        <a:lnTo>
                          <a:pt x="149" y="11"/>
                        </a:lnTo>
                        <a:lnTo>
                          <a:pt x="146" y="24"/>
                        </a:lnTo>
                        <a:lnTo>
                          <a:pt x="146" y="27"/>
                        </a:lnTo>
                        <a:lnTo>
                          <a:pt x="146" y="26"/>
                        </a:lnTo>
                        <a:lnTo>
                          <a:pt x="141" y="54"/>
                        </a:lnTo>
                        <a:lnTo>
                          <a:pt x="138" y="71"/>
                        </a:lnTo>
                        <a:lnTo>
                          <a:pt x="135" y="87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28" y="123"/>
                        </a:lnTo>
                        <a:lnTo>
                          <a:pt x="128" y="125"/>
                        </a:lnTo>
                        <a:lnTo>
                          <a:pt x="128" y="124"/>
                        </a:lnTo>
                        <a:lnTo>
                          <a:pt x="122" y="164"/>
                        </a:lnTo>
                        <a:lnTo>
                          <a:pt x="116" y="20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04" y="299"/>
                        </a:lnTo>
                        <a:lnTo>
                          <a:pt x="101" y="322"/>
                        </a:lnTo>
                        <a:lnTo>
                          <a:pt x="98" y="348"/>
                        </a:lnTo>
                        <a:lnTo>
                          <a:pt x="92" y="396"/>
                        </a:lnTo>
                        <a:lnTo>
                          <a:pt x="89" y="422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82" y="471"/>
                        </a:lnTo>
                        <a:lnTo>
                          <a:pt x="79" y="496"/>
                        </a:lnTo>
                        <a:lnTo>
                          <a:pt x="68" y="593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58" y="662"/>
                        </a:lnTo>
                        <a:lnTo>
                          <a:pt x="49" y="726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41" y="783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4" y="816"/>
                        </a:lnTo>
                        <a:lnTo>
                          <a:pt x="34" y="818"/>
                        </a:lnTo>
                        <a:lnTo>
                          <a:pt x="34" y="817"/>
                        </a:lnTo>
                        <a:lnTo>
                          <a:pt x="31" y="833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2" y="873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1" y="908"/>
                        </a:lnTo>
                        <a:lnTo>
                          <a:pt x="10" y="910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2" y="927"/>
                        </a:lnTo>
                        <a:lnTo>
                          <a:pt x="0" y="93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79" name="Freeform 126"/>
                  <p:cNvSpPr>
                    <a:spLocks/>
                  </p:cNvSpPr>
                  <p:nvPr/>
                </p:nvSpPr>
                <p:spPr bwMode="auto">
                  <a:xfrm>
                    <a:off x="1578" y="855"/>
                    <a:ext cx="179" cy="821"/>
                  </a:xfrm>
                  <a:custGeom>
                    <a:avLst/>
                    <a:gdLst>
                      <a:gd name="T0" fmla="*/ 14 w 179"/>
                      <a:gd name="T1" fmla="*/ 61 h 821"/>
                      <a:gd name="T2" fmla="*/ 26 w 179"/>
                      <a:gd name="T3" fmla="*/ 67 h 821"/>
                      <a:gd name="T4" fmla="*/ 36 w 179"/>
                      <a:gd name="T5" fmla="*/ 37 h 821"/>
                      <a:gd name="T6" fmla="*/ 24 w 179"/>
                      <a:gd name="T7" fmla="*/ 32 h 821"/>
                      <a:gd name="T8" fmla="*/ 40 w 179"/>
                      <a:gd name="T9" fmla="*/ 28 h 821"/>
                      <a:gd name="T10" fmla="*/ 43 w 179"/>
                      <a:gd name="T11" fmla="*/ 24 h 821"/>
                      <a:gd name="T12" fmla="*/ 33 w 179"/>
                      <a:gd name="T13" fmla="*/ 17 h 821"/>
                      <a:gd name="T14" fmla="*/ 39 w 179"/>
                      <a:gd name="T15" fmla="*/ 24 h 821"/>
                      <a:gd name="T16" fmla="*/ 39 w 179"/>
                      <a:gd name="T17" fmla="*/ 11 h 821"/>
                      <a:gd name="T18" fmla="*/ 37 w 179"/>
                      <a:gd name="T19" fmla="*/ 22 h 821"/>
                      <a:gd name="T20" fmla="*/ 43 w 179"/>
                      <a:gd name="T21" fmla="*/ 25 h 821"/>
                      <a:gd name="T22" fmla="*/ 48 w 179"/>
                      <a:gd name="T23" fmla="*/ 14 h 821"/>
                      <a:gd name="T24" fmla="*/ 43 w 179"/>
                      <a:gd name="T25" fmla="*/ 28 h 821"/>
                      <a:gd name="T26" fmla="*/ 48 w 179"/>
                      <a:gd name="T27" fmla="*/ 42 h 821"/>
                      <a:gd name="T28" fmla="*/ 53 w 179"/>
                      <a:gd name="T29" fmla="*/ 48 h 821"/>
                      <a:gd name="T30" fmla="*/ 61 w 179"/>
                      <a:gd name="T31" fmla="*/ 82 h 821"/>
                      <a:gd name="T32" fmla="*/ 61 w 179"/>
                      <a:gd name="T33" fmla="*/ 82 h 821"/>
                      <a:gd name="T34" fmla="*/ 77 w 179"/>
                      <a:gd name="T35" fmla="*/ 164 h 821"/>
                      <a:gd name="T36" fmla="*/ 88 w 179"/>
                      <a:gd name="T37" fmla="*/ 161 h 821"/>
                      <a:gd name="T38" fmla="*/ 80 w 179"/>
                      <a:gd name="T39" fmla="*/ 181 h 821"/>
                      <a:gd name="T40" fmla="*/ 85 w 179"/>
                      <a:gd name="T41" fmla="*/ 222 h 821"/>
                      <a:gd name="T42" fmla="*/ 101 w 179"/>
                      <a:gd name="T43" fmla="*/ 342 h 821"/>
                      <a:gd name="T44" fmla="*/ 113 w 179"/>
                      <a:gd name="T45" fmla="*/ 339 h 821"/>
                      <a:gd name="T46" fmla="*/ 121 w 179"/>
                      <a:gd name="T47" fmla="*/ 527 h 821"/>
                      <a:gd name="T48" fmla="*/ 125 w 179"/>
                      <a:gd name="T49" fmla="*/ 554 h 821"/>
                      <a:gd name="T50" fmla="*/ 128 w 179"/>
                      <a:gd name="T51" fmla="*/ 583 h 821"/>
                      <a:gd name="T52" fmla="*/ 142 w 179"/>
                      <a:gd name="T53" fmla="*/ 720 h 821"/>
                      <a:gd name="T54" fmla="*/ 147 w 179"/>
                      <a:gd name="T55" fmla="*/ 747 h 821"/>
                      <a:gd name="T56" fmla="*/ 155 w 179"/>
                      <a:gd name="T57" fmla="*/ 821 h 821"/>
                      <a:gd name="T58" fmla="*/ 169 w 179"/>
                      <a:gd name="T59" fmla="*/ 742 h 821"/>
                      <a:gd name="T60" fmla="*/ 165 w 179"/>
                      <a:gd name="T61" fmla="*/ 715 h 821"/>
                      <a:gd name="T62" fmla="*/ 161 w 179"/>
                      <a:gd name="T63" fmla="*/ 661 h 821"/>
                      <a:gd name="T64" fmla="*/ 144 w 179"/>
                      <a:gd name="T65" fmla="*/ 524 h 821"/>
                      <a:gd name="T66" fmla="*/ 132 w 179"/>
                      <a:gd name="T67" fmla="*/ 526 h 821"/>
                      <a:gd name="T68" fmla="*/ 125 w 179"/>
                      <a:gd name="T69" fmla="*/ 337 h 821"/>
                      <a:gd name="T70" fmla="*/ 121 w 179"/>
                      <a:gd name="T71" fmla="*/ 312 h 821"/>
                      <a:gd name="T72" fmla="*/ 118 w 179"/>
                      <a:gd name="T73" fmla="*/ 288 h 821"/>
                      <a:gd name="T74" fmla="*/ 103 w 179"/>
                      <a:gd name="T75" fmla="*/ 178 h 821"/>
                      <a:gd name="T76" fmla="*/ 84 w 179"/>
                      <a:gd name="T77" fmla="*/ 142 h 821"/>
                      <a:gd name="T78" fmla="*/ 95 w 179"/>
                      <a:gd name="T79" fmla="*/ 141 h 821"/>
                      <a:gd name="T80" fmla="*/ 84 w 179"/>
                      <a:gd name="T81" fmla="*/ 77 h 821"/>
                      <a:gd name="T82" fmla="*/ 60 w 179"/>
                      <a:gd name="T83" fmla="*/ 37 h 821"/>
                      <a:gd name="T84" fmla="*/ 71 w 179"/>
                      <a:gd name="T85" fmla="*/ 32 h 821"/>
                      <a:gd name="T86" fmla="*/ 57 w 179"/>
                      <a:gd name="T87" fmla="*/ 5 h 821"/>
                      <a:gd name="T88" fmla="*/ 30 w 179"/>
                      <a:gd name="T89" fmla="*/ 2 h 821"/>
                      <a:gd name="T90" fmla="*/ 13 w 179"/>
                      <a:gd name="T91" fmla="*/ 30 h 821"/>
                      <a:gd name="T92" fmla="*/ 9 w 179"/>
                      <a:gd name="T93" fmla="*/ 47 h 821"/>
                      <a:gd name="T94" fmla="*/ 4 w 179"/>
                      <a:gd name="T95" fmla="*/ 57 h 8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9" h="821">
                        <a:moveTo>
                          <a:pt x="0" y="69"/>
                        </a:moveTo>
                        <a:lnTo>
                          <a:pt x="23" y="75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30" y="57"/>
                        </a:lnTo>
                        <a:lnTo>
                          <a:pt x="30" y="55"/>
                        </a:lnTo>
                        <a:lnTo>
                          <a:pt x="33" y="45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39" y="22"/>
                        </a:lnTo>
                        <a:lnTo>
                          <a:pt x="43" y="22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8" y="42"/>
                        </a:lnTo>
                        <a:lnTo>
                          <a:pt x="50" y="42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64" y="97"/>
                        </a:lnTo>
                        <a:lnTo>
                          <a:pt x="70" y="128"/>
                        </a:lnTo>
                        <a:lnTo>
                          <a:pt x="73" y="145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83" y="201"/>
                        </a:lnTo>
                        <a:lnTo>
                          <a:pt x="85" y="222"/>
                        </a:lnTo>
                        <a:lnTo>
                          <a:pt x="94" y="290"/>
                        </a:lnTo>
                        <a:lnTo>
                          <a:pt x="97" y="315"/>
                        </a:lnTo>
                        <a:lnTo>
                          <a:pt x="97" y="316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10" y="417"/>
                        </a:lnTo>
                        <a:lnTo>
                          <a:pt x="118" y="499"/>
                        </a:lnTo>
                        <a:lnTo>
                          <a:pt x="121" y="527"/>
                        </a:lnTo>
                        <a:lnTo>
                          <a:pt x="121" y="529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8" y="583"/>
                        </a:lnTo>
                        <a:lnTo>
                          <a:pt x="137" y="664"/>
                        </a:lnTo>
                        <a:lnTo>
                          <a:pt x="140" y="692"/>
                        </a:lnTo>
                        <a:lnTo>
                          <a:pt x="142" y="718"/>
                        </a:lnTo>
                        <a:lnTo>
                          <a:pt x="142" y="720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52" y="797"/>
                        </a:lnTo>
                        <a:lnTo>
                          <a:pt x="155" y="821"/>
                        </a:lnTo>
                        <a:lnTo>
                          <a:pt x="179" y="818"/>
                        </a:lnTo>
                        <a:lnTo>
                          <a:pt x="177" y="794"/>
                        </a:lnTo>
                        <a:lnTo>
                          <a:pt x="171" y="742"/>
                        </a:lnTo>
                        <a:lnTo>
                          <a:pt x="169" y="742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4" y="690"/>
                        </a:lnTo>
                        <a:lnTo>
                          <a:pt x="161" y="661"/>
                        </a:lnTo>
                        <a:lnTo>
                          <a:pt x="152" y="580"/>
                        </a:lnTo>
                        <a:lnTo>
                          <a:pt x="150" y="551"/>
                        </a:lnTo>
                        <a:lnTo>
                          <a:pt x="148" y="551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2" y="496"/>
                        </a:lnTo>
                        <a:lnTo>
                          <a:pt x="134" y="414"/>
                        </a:lnTo>
                        <a:lnTo>
                          <a:pt x="125" y="337"/>
                        </a:lnTo>
                        <a:lnTo>
                          <a:pt x="124" y="337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18" y="288"/>
                        </a:lnTo>
                        <a:lnTo>
                          <a:pt x="110" y="219"/>
                        </a:lnTo>
                        <a:lnTo>
                          <a:pt x="107" y="198"/>
                        </a:lnTo>
                        <a:lnTo>
                          <a:pt x="104" y="178"/>
                        </a:lnTo>
                        <a:lnTo>
                          <a:pt x="103" y="178"/>
                        </a:lnTo>
                        <a:lnTo>
                          <a:pt x="100" y="159"/>
                        </a:lnTo>
                        <a:lnTo>
                          <a:pt x="100" y="158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3" y="124"/>
                        </a:lnTo>
                        <a:lnTo>
                          <a:pt x="87" y="92"/>
                        </a:lnTo>
                        <a:lnTo>
                          <a:pt x="84" y="78"/>
                        </a:lnTo>
                        <a:lnTo>
                          <a:pt x="84" y="77"/>
                        </a:lnTo>
                        <a:lnTo>
                          <a:pt x="76" y="42"/>
                        </a:lnTo>
                        <a:lnTo>
                          <a:pt x="76" y="39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66" y="18"/>
                        </a:lnTo>
                        <a:lnTo>
                          <a:pt x="64" y="17"/>
                        </a:lnTo>
                        <a:lnTo>
                          <a:pt x="58" y="8"/>
                        </a:lnTo>
                        <a:lnTo>
                          <a:pt x="57" y="5"/>
                        </a:lnTo>
                        <a:lnTo>
                          <a:pt x="48" y="1"/>
                        </a:lnTo>
                        <a:lnTo>
                          <a:pt x="47" y="0"/>
                        </a:lnTo>
                        <a:lnTo>
                          <a:pt x="34" y="0"/>
                        </a:lnTo>
                        <a:lnTo>
                          <a:pt x="30" y="2"/>
                        </a:lnTo>
                        <a:lnTo>
                          <a:pt x="24" y="8"/>
                        </a:lnTo>
                        <a:lnTo>
                          <a:pt x="23" y="11"/>
                        </a:lnTo>
                        <a:lnTo>
                          <a:pt x="20" y="15"/>
                        </a:lnTo>
                        <a:lnTo>
                          <a:pt x="13" y="30"/>
                        </a:lnTo>
                        <a:lnTo>
                          <a:pt x="10" y="38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4" y="57"/>
                        </a:lnTo>
                        <a:lnTo>
                          <a:pt x="3" y="58"/>
                        </a:lnTo>
                        <a:lnTo>
                          <a:pt x="0" y="6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0" name="Freeform 127"/>
                  <p:cNvSpPr>
                    <a:spLocks/>
                  </p:cNvSpPr>
                  <p:nvPr/>
                </p:nvSpPr>
                <p:spPr bwMode="auto">
                  <a:xfrm>
                    <a:off x="1730" y="1460"/>
                    <a:ext cx="178" cy="519"/>
                  </a:xfrm>
                  <a:custGeom>
                    <a:avLst/>
                    <a:gdLst>
                      <a:gd name="T0" fmla="*/ 12 w 178"/>
                      <a:gd name="T1" fmla="*/ 287 h 519"/>
                      <a:gd name="T2" fmla="*/ 30 w 178"/>
                      <a:gd name="T3" fmla="*/ 328 h 519"/>
                      <a:gd name="T4" fmla="*/ 19 w 178"/>
                      <a:gd name="T5" fmla="*/ 330 h 519"/>
                      <a:gd name="T6" fmla="*/ 36 w 178"/>
                      <a:gd name="T7" fmla="*/ 437 h 519"/>
                      <a:gd name="T8" fmla="*/ 49 w 178"/>
                      <a:gd name="T9" fmla="*/ 484 h 519"/>
                      <a:gd name="T10" fmla="*/ 59 w 178"/>
                      <a:gd name="T11" fmla="*/ 507 h 519"/>
                      <a:gd name="T12" fmla="*/ 73 w 178"/>
                      <a:gd name="T13" fmla="*/ 519 h 519"/>
                      <a:gd name="T14" fmla="*/ 100 w 178"/>
                      <a:gd name="T15" fmla="*/ 505 h 519"/>
                      <a:gd name="T16" fmla="*/ 107 w 178"/>
                      <a:gd name="T17" fmla="*/ 488 h 519"/>
                      <a:gd name="T18" fmla="*/ 96 w 178"/>
                      <a:gd name="T19" fmla="*/ 484 h 519"/>
                      <a:gd name="T20" fmla="*/ 114 w 178"/>
                      <a:gd name="T21" fmla="*/ 470 h 519"/>
                      <a:gd name="T22" fmla="*/ 123 w 178"/>
                      <a:gd name="T23" fmla="*/ 430 h 519"/>
                      <a:gd name="T24" fmla="*/ 131 w 178"/>
                      <a:gd name="T25" fmla="*/ 380 h 519"/>
                      <a:gd name="T26" fmla="*/ 137 w 178"/>
                      <a:gd name="T27" fmla="*/ 360 h 519"/>
                      <a:gd name="T28" fmla="*/ 154 w 178"/>
                      <a:gd name="T29" fmla="*/ 224 h 519"/>
                      <a:gd name="T30" fmla="*/ 157 w 178"/>
                      <a:gd name="T31" fmla="*/ 199 h 519"/>
                      <a:gd name="T32" fmla="*/ 161 w 178"/>
                      <a:gd name="T33" fmla="*/ 172 h 519"/>
                      <a:gd name="T34" fmla="*/ 176 w 178"/>
                      <a:gd name="T35" fmla="*/ 33 h 519"/>
                      <a:gd name="T36" fmla="*/ 146 w 178"/>
                      <a:gd name="T37" fmla="*/ 87 h 519"/>
                      <a:gd name="T38" fmla="*/ 148 w 178"/>
                      <a:gd name="T39" fmla="*/ 170 h 519"/>
                      <a:gd name="T40" fmla="*/ 133 w 178"/>
                      <a:gd name="T41" fmla="*/ 196 h 519"/>
                      <a:gd name="T42" fmla="*/ 116 w 178"/>
                      <a:gd name="T43" fmla="*/ 337 h 519"/>
                      <a:gd name="T44" fmla="*/ 113 w 178"/>
                      <a:gd name="T45" fmla="*/ 357 h 519"/>
                      <a:gd name="T46" fmla="*/ 109 w 178"/>
                      <a:gd name="T47" fmla="*/ 377 h 519"/>
                      <a:gd name="T48" fmla="*/ 97 w 178"/>
                      <a:gd name="T49" fmla="*/ 440 h 519"/>
                      <a:gd name="T50" fmla="*/ 109 w 178"/>
                      <a:gd name="T51" fmla="*/ 441 h 519"/>
                      <a:gd name="T52" fmla="*/ 103 w 178"/>
                      <a:gd name="T53" fmla="*/ 465 h 519"/>
                      <a:gd name="T54" fmla="*/ 89 w 178"/>
                      <a:gd name="T55" fmla="*/ 472 h 519"/>
                      <a:gd name="T56" fmla="*/ 100 w 178"/>
                      <a:gd name="T57" fmla="*/ 475 h 519"/>
                      <a:gd name="T58" fmla="*/ 93 w 178"/>
                      <a:gd name="T59" fmla="*/ 492 h 519"/>
                      <a:gd name="T60" fmla="*/ 83 w 178"/>
                      <a:gd name="T61" fmla="*/ 487 h 519"/>
                      <a:gd name="T62" fmla="*/ 90 w 178"/>
                      <a:gd name="T63" fmla="*/ 498 h 519"/>
                      <a:gd name="T64" fmla="*/ 79 w 178"/>
                      <a:gd name="T65" fmla="*/ 494 h 519"/>
                      <a:gd name="T66" fmla="*/ 76 w 178"/>
                      <a:gd name="T67" fmla="*/ 497 h 519"/>
                      <a:gd name="T68" fmla="*/ 84 w 178"/>
                      <a:gd name="T69" fmla="*/ 505 h 519"/>
                      <a:gd name="T70" fmla="*/ 84 w 178"/>
                      <a:gd name="T71" fmla="*/ 498 h 519"/>
                      <a:gd name="T72" fmla="*/ 79 w 178"/>
                      <a:gd name="T73" fmla="*/ 508 h 519"/>
                      <a:gd name="T74" fmla="*/ 83 w 178"/>
                      <a:gd name="T75" fmla="*/ 497 h 519"/>
                      <a:gd name="T76" fmla="*/ 79 w 178"/>
                      <a:gd name="T77" fmla="*/ 494 h 519"/>
                      <a:gd name="T78" fmla="*/ 72 w 178"/>
                      <a:gd name="T79" fmla="*/ 504 h 519"/>
                      <a:gd name="T80" fmla="*/ 80 w 178"/>
                      <a:gd name="T81" fmla="*/ 494 h 519"/>
                      <a:gd name="T82" fmla="*/ 74 w 178"/>
                      <a:gd name="T83" fmla="*/ 482 h 519"/>
                      <a:gd name="T84" fmla="*/ 63 w 178"/>
                      <a:gd name="T85" fmla="*/ 488 h 519"/>
                      <a:gd name="T86" fmla="*/ 62 w 178"/>
                      <a:gd name="T87" fmla="*/ 444 h 519"/>
                      <a:gd name="T88" fmla="*/ 62 w 178"/>
                      <a:gd name="T89" fmla="*/ 444 h 519"/>
                      <a:gd name="T90" fmla="*/ 59 w 178"/>
                      <a:gd name="T91" fmla="*/ 431 h 519"/>
                      <a:gd name="T92" fmla="*/ 47 w 178"/>
                      <a:gd name="T93" fmla="*/ 367 h 519"/>
                      <a:gd name="T94" fmla="*/ 36 w 178"/>
                      <a:gd name="T95" fmla="*/ 368 h 519"/>
                      <a:gd name="T96" fmla="*/ 37 w 178"/>
                      <a:gd name="T97" fmla="*/ 306 h 519"/>
                      <a:gd name="T98" fmla="*/ 26 w 178"/>
                      <a:gd name="T99" fmla="*/ 307 h 519"/>
                      <a:gd name="T100" fmla="*/ 27 w 178"/>
                      <a:gd name="T101" fmla="*/ 213 h 5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519">
                        <a:moveTo>
                          <a:pt x="25" y="189"/>
                        </a:moveTo>
                        <a:lnTo>
                          <a:pt x="0" y="192"/>
                        </a:lnTo>
                        <a:lnTo>
                          <a:pt x="9" y="264"/>
                        </a:lnTo>
                        <a:lnTo>
                          <a:pt x="12" y="287"/>
                        </a:lnTo>
                        <a:lnTo>
                          <a:pt x="15" y="308"/>
                        </a:lnTo>
                        <a:lnTo>
                          <a:pt x="15" y="31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25" y="370"/>
                        </a:lnTo>
                        <a:lnTo>
                          <a:pt x="25" y="371"/>
                        </a:lnTo>
                        <a:lnTo>
                          <a:pt x="30" y="405"/>
                        </a:lnTo>
                        <a:lnTo>
                          <a:pt x="36" y="437"/>
                        </a:lnTo>
                        <a:lnTo>
                          <a:pt x="39" y="450"/>
                        </a:lnTo>
                        <a:lnTo>
                          <a:pt x="39" y="451"/>
                        </a:lnTo>
                        <a:lnTo>
                          <a:pt x="43" y="464"/>
                        </a:lnTo>
                        <a:lnTo>
                          <a:pt x="49" y="484"/>
                        </a:lnTo>
                        <a:lnTo>
                          <a:pt x="52" y="492"/>
                        </a:lnTo>
                        <a:lnTo>
                          <a:pt x="53" y="494"/>
                        </a:lnTo>
                        <a:lnTo>
                          <a:pt x="59" y="505"/>
                        </a:lnTo>
                        <a:lnTo>
                          <a:pt x="59" y="507"/>
                        </a:lnTo>
                        <a:lnTo>
                          <a:pt x="62" y="511"/>
                        </a:lnTo>
                        <a:lnTo>
                          <a:pt x="70" y="517"/>
                        </a:lnTo>
                        <a:lnTo>
                          <a:pt x="70" y="518"/>
                        </a:lnTo>
                        <a:lnTo>
                          <a:pt x="73" y="519"/>
                        </a:lnTo>
                        <a:lnTo>
                          <a:pt x="84" y="519"/>
                        </a:lnTo>
                        <a:lnTo>
                          <a:pt x="90" y="517"/>
                        </a:lnTo>
                        <a:lnTo>
                          <a:pt x="97" y="509"/>
                        </a:lnTo>
                        <a:lnTo>
                          <a:pt x="100" y="505"/>
                        </a:lnTo>
                        <a:lnTo>
                          <a:pt x="101" y="504"/>
                        </a:lnTo>
                        <a:lnTo>
                          <a:pt x="104" y="498"/>
                        </a:lnTo>
                        <a:lnTo>
                          <a:pt x="104" y="497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11" y="481"/>
                        </a:lnTo>
                        <a:lnTo>
                          <a:pt x="111" y="480"/>
                        </a:lnTo>
                        <a:lnTo>
                          <a:pt x="114" y="470"/>
                        </a:lnTo>
                        <a:lnTo>
                          <a:pt x="114" y="468"/>
                        </a:lnTo>
                        <a:lnTo>
                          <a:pt x="117" y="457"/>
                        </a:lnTo>
                        <a:lnTo>
                          <a:pt x="120" y="444"/>
                        </a:lnTo>
                        <a:lnTo>
                          <a:pt x="123" y="430"/>
                        </a:lnTo>
                        <a:lnTo>
                          <a:pt x="126" y="414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36" y="361"/>
                        </a:lnTo>
                        <a:lnTo>
                          <a:pt x="137" y="360"/>
                        </a:lnTo>
                        <a:lnTo>
                          <a:pt x="140" y="340"/>
                        </a:lnTo>
                        <a:lnTo>
                          <a:pt x="143" y="318"/>
                        </a:lnTo>
                        <a:lnTo>
                          <a:pt x="148" y="273"/>
                        </a:lnTo>
                        <a:lnTo>
                          <a:pt x="154" y="224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60" y="173"/>
                        </a:lnTo>
                        <a:lnTo>
                          <a:pt x="161" y="172"/>
                        </a:lnTo>
                        <a:lnTo>
                          <a:pt x="164" y="146"/>
                        </a:lnTo>
                        <a:lnTo>
                          <a:pt x="167" y="117"/>
                        </a:lnTo>
                        <a:lnTo>
                          <a:pt x="170" y="90"/>
                        </a:lnTo>
                        <a:lnTo>
                          <a:pt x="176" y="33"/>
                        </a:lnTo>
                        <a:lnTo>
                          <a:pt x="178" y="3"/>
                        </a:lnTo>
                        <a:lnTo>
                          <a:pt x="154" y="0"/>
                        </a:lnTo>
                        <a:lnTo>
                          <a:pt x="151" y="30"/>
                        </a:lnTo>
                        <a:lnTo>
                          <a:pt x="146" y="87"/>
                        </a:lnTo>
                        <a:lnTo>
                          <a:pt x="143" y="115"/>
                        </a:lnTo>
                        <a:lnTo>
                          <a:pt x="140" y="143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33" y="196"/>
                        </a:lnTo>
                        <a:lnTo>
                          <a:pt x="130" y="221"/>
                        </a:lnTo>
                        <a:lnTo>
                          <a:pt x="124" y="270"/>
                        </a:lnTo>
                        <a:lnTo>
                          <a:pt x="119" y="316"/>
                        </a:lnTo>
                        <a:lnTo>
                          <a:pt x="116" y="337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09" y="374"/>
                        </a:lnTo>
                        <a:lnTo>
                          <a:pt x="109" y="377"/>
                        </a:lnTo>
                        <a:lnTo>
                          <a:pt x="109" y="375"/>
                        </a:lnTo>
                        <a:lnTo>
                          <a:pt x="103" y="410"/>
                        </a:lnTo>
                        <a:lnTo>
                          <a:pt x="100" y="425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4" y="451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4" y="481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3" y="497"/>
                        </a:lnTo>
                        <a:lnTo>
                          <a:pt x="74" y="497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2" y="477"/>
                        </a:lnTo>
                        <a:lnTo>
                          <a:pt x="66" y="45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3" y="401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3" y="327"/>
                        </a:lnTo>
                        <a:lnTo>
                          <a:pt x="42" y="327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6" y="284"/>
                        </a:lnTo>
                        <a:lnTo>
                          <a:pt x="33" y="261"/>
                        </a:lnTo>
                        <a:lnTo>
                          <a:pt x="27" y="213"/>
                        </a:lnTo>
                        <a:lnTo>
                          <a:pt x="25" y="18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1" name="Freeform 128"/>
                  <p:cNvSpPr>
                    <a:spLocks/>
                  </p:cNvSpPr>
                  <p:nvPr/>
                </p:nvSpPr>
                <p:spPr bwMode="auto">
                  <a:xfrm>
                    <a:off x="1881" y="780"/>
                    <a:ext cx="180" cy="713"/>
                  </a:xfrm>
                  <a:custGeom>
                    <a:avLst/>
                    <a:gdLst>
                      <a:gd name="T0" fmla="*/ 15 w 180"/>
                      <a:gd name="T1" fmla="*/ 682 h 713"/>
                      <a:gd name="T2" fmla="*/ 27 w 180"/>
                      <a:gd name="T3" fmla="*/ 685 h 713"/>
                      <a:gd name="T4" fmla="*/ 40 w 180"/>
                      <a:gd name="T5" fmla="*/ 566 h 713"/>
                      <a:gd name="T6" fmla="*/ 52 w 180"/>
                      <a:gd name="T7" fmla="*/ 450 h 713"/>
                      <a:gd name="T8" fmla="*/ 39 w 180"/>
                      <a:gd name="T9" fmla="*/ 448 h 713"/>
                      <a:gd name="T10" fmla="*/ 67 w 180"/>
                      <a:gd name="T11" fmla="*/ 313 h 713"/>
                      <a:gd name="T12" fmla="*/ 63 w 180"/>
                      <a:gd name="T13" fmla="*/ 239 h 713"/>
                      <a:gd name="T14" fmla="*/ 74 w 180"/>
                      <a:gd name="T15" fmla="*/ 241 h 713"/>
                      <a:gd name="T16" fmla="*/ 89 w 180"/>
                      <a:gd name="T17" fmla="*/ 154 h 713"/>
                      <a:gd name="T18" fmla="*/ 76 w 180"/>
                      <a:gd name="T19" fmla="*/ 153 h 713"/>
                      <a:gd name="T20" fmla="*/ 99 w 180"/>
                      <a:gd name="T21" fmla="*/ 89 h 713"/>
                      <a:gd name="T22" fmla="*/ 87 w 180"/>
                      <a:gd name="T23" fmla="*/ 86 h 713"/>
                      <a:gd name="T24" fmla="*/ 106 w 180"/>
                      <a:gd name="T25" fmla="*/ 62 h 713"/>
                      <a:gd name="T26" fmla="*/ 94 w 180"/>
                      <a:gd name="T27" fmla="*/ 59 h 713"/>
                      <a:gd name="T28" fmla="*/ 103 w 180"/>
                      <a:gd name="T29" fmla="*/ 30 h 713"/>
                      <a:gd name="T30" fmla="*/ 114 w 180"/>
                      <a:gd name="T31" fmla="*/ 36 h 713"/>
                      <a:gd name="T32" fmla="*/ 120 w 180"/>
                      <a:gd name="T33" fmla="*/ 25 h 713"/>
                      <a:gd name="T34" fmla="*/ 113 w 180"/>
                      <a:gd name="T35" fmla="*/ 15 h 713"/>
                      <a:gd name="T36" fmla="*/ 118 w 180"/>
                      <a:gd name="T37" fmla="*/ 26 h 713"/>
                      <a:gd name="T38" fmla="*/ 124 w 180"/>
                      <a:gd name="T39" fmla="*/ 23 h 713"/>
                      <a:gd name="T40" fmla="*/ 121 w 180"/>
                      <a:gd name="T41" fmla="*/ 13 h 713"/>
                      <a:gd name="T42" fmla="*/ 113 w 180"/>
                      <a:gd name="T43" fmla="*/ 22 h 713"/>
                      <a:gd name="T44" fmla="*/ 118 w 180"/>
                      <a:gd name="T45" fmla="*/ 28 h 713"/>
                      <a:gd name="T46" fmla="*/ 130 w 180"/>
                      <a:gd name="T47" fmla="*/ 25 h 713"/>
                      <a:gd name="T48" fmla="*/ 118 w 180"/>
                      <a:gd name="T49" fmla="*/ 30 h 713"/>
                      <a:gd name="T50" fmla="*/ 137 w 180"/>
                      <a:gd name="T51" fmla="*/ 39 h 713"/>
                      <a:gd name="T52" fmla="*/ 126 w 180"/>
                      <a:gd name="T53" fmla="*/ 43 h 713"/>
                      <a:gd name="T54" fmla="*/ 128 w 180"/>
                      <a:gd name="T55" fmla="*/ 53 h 713"/>
                      <a:gd name="T56" fmla="*/ 134 w 180"/>
                      <a:gd name="T57" fmla="*/ 76 h 713"/>
                      <a:gd name="T58" fmla="*/ 134 w 180"/>
                      <a:gd name="T59" fmla="*/ 76 h 713"/>
                      <a:gd name="T60" fmla="*/ 161 w 180"/>
                      <a:gd name="T61" fmla="*/ 156 h 713"/>
                      <a:gd name="T62" fmla="*/ 150 w 180"/>
                      <a:gd name="T63" fmla="*/ 157 h 713"/>
                      <a:gd name="T64" fmla="*/ 177 w 180"/>
                      <a:gd name="T65" fmla="*/ 174 h 713"/>
                      <a:gd name="T66" fmla="*/ 163 w 180"/>
                      <a:gd name="T67" fmla="*/ 100 h 713"/>
                      <a:gd name="T68" fmla="*/ 151 w 180"/>
                      <a:gd name="T69" fmla="*/ 46 h 713"/>
                      <a:gd name="T70" fmla="*/ 133 w 180"/>
                      <a:gd name="T71" fmla="*/ 32 h 713"/>
                      <a:gd name="T72" fmla="*/ 144 w 180"/>
                      <a:gd name="T73" fmla="*/ 28 h 713"/>
                      <a:gd name="T74" fmla="*/ 130 w 180"/>
                      <a:gd name="T75" fmla="*/ 5 h 713"/>
                      <a:gd name="T76" fmla="*/ 114 w 180"/>
                      <a:gd name="T77" fmla="*/ 2 h 713"/>
                      <a:gd name="T78" fmla="*/ 91 w 180"/>
                      <a:gd name="T79" fmla="*/ 28 h 713"/>
                      <a:gd name="T80" fmla="*/ 91 w 180"/>
                      <a:gd name="T81" fmla="*/ 72 h 713"/>
                      <a:gd name="T82" fmla="*/ 76 w 180"/>
                      <a:gd name="T83" fmla="*/ 83 h 713"/>
                      <a:gd name="T84" fmla="*/ 70 w 180"/>
                      <a:gd name="T85" fmla="*/ 114 h 713"/>
                      <a:gd name="T86" fmla="*/ 67 w 180"/>
                      <a:gd name="T87" fmla="*/ 216 h 713"/>
                      <a:gd name="T88" fmla="*/ 52 w 180"/>
                      <a:gd name="T89" fmla="*/ 237 h 713"/>
                      <a:gd name="T90" fmla="*/ 32 w 180"/>
                      <a:gd name="T91" fmla="*/ 418 h 713"/>
                      <a:gd name="T92" fmla="*/ 32 w 180"/>
                      <a:gd name="T93" fmla="*/ 418 h 713"/>
                      <a:gd name="T94" fmla="*/ 19 w 180"/>
                      <a:gd name="T95" fmla="*/ 534 h 713"/>
                      <a:gd name="T96" fmla="*/ 19 w 180"/>
                      <a:gd name="T97" fmla="*/ 653 h 713"/>
                      <a:gd name="T98" fmla="*/ 3 w 180"/>
                      <a:gd name="T99" fmla="*/ 680 h 7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713">
                        <a:moveTo>
                          <a:pt x="0" y="710"/>
                        </a:moveTo>
                        <a:lnTo>
                          <a:pt x="25" y="713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32" y="656"/>
                        </a:lnTo>
                        <a:lnTo>
                          <a:pt x="32" y="655"/>
                        </a:lnTo>
                        <a:lnTo>
                          <a:pt x="37" y="595"/>
                        </a:lnTo>
                        <a:lnTo>
                          <a:pt x="40" y="566"/>
                        </a:lnTo>
                        <a:lnTo>
                          <a:pt x="43" y="536"/>
                        </a:lnTo>
                        <a:lnTo>
                          <a:pt x="46" y="508"/>
                        </a:lnTo>
                        <a:lnTo>
                          <a:pt x="49" y="478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6" y="422"/>
                        </a:lnTo>
                        <a:lnTo>
                          <a:pt x="56" y="421"/>
                        </a:lnTo>
                        <a:lnTo>
                          <a:pt x="67" y="313"/>
                        </a:lnTo>
                        <a:lnTo>
                          <a:pt x="70" y="288"/>
                        </a:lnTo>
                        <a:lnTo>
                          <a:pt x="73" y="263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9" y="219"/>
                        </a:lnTo>
                        <a:lnTo>
                          <a:pt x="80" y="217"/>
                        </a:lnTo>
                        <a:lnTo>
                          <a:pt x="83" y="194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93" y="119"/>
                        </a:lnTo>
                        <a:lnTo>
                          <a:pt x="96" y="103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103" y="76"/>
                        </a:lnTo>
                        <a:lnTo>
                          <a:pt x="103" y="75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11" y="43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1" y="38"/>
                        </a:lnTo>
                        <a:lnTo>
                          <a:pt x="123" y="39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31" y="6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0" y="105"/>
                        </a:lnTo>
                        <a:lnTo>
                          <a:pt x="146" y="139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3" y="177"/>
                        </a:lnTo>
                        <a:lnTo>
                          <a:pt x="155" y="199"/>
                        </a:lnTo>
                        <a:lnTo>
                          <a:pt x="180" y="196"/>
                        </a:lnTo>
                        <a:lnTo>
                          <a:pt x="177" y="174"/>
                        </a:lnTo>
                        <a:lnTo>
                          <a:pt x="174" y="154"/>
                        </a:lnTo>
                        <a:lnTo>
                          <a:pt x="173" y="154"/>
                        </a:lnTo>
                        <a:lnTo>
                          <a:pt x="168" y="134"/>
                        </a:lnTo>
                        <a:lnTo>
                          <a:pt x="163" y="100"/>
                        </a:lnTo>
                        <a:lnTo>
                          <a:pt x="157" y="72"/>
                        </a:lnTo>
                        <a:lnTo>
                          <a:pt x="157" y="70"/>
                        </a:lnTo>
                        <a:lnTo>
                          <a:pt x="154" y="57"/>
                        </a:lnTo>
                        <a:lnTo>
                          <a:pt x="151" y="46"/>
                        </a:lnTo>
                        <a:lnTo>
                          <a:pt x="148" y="36"/>
                        </a:lnTo>
                        <a:lnTo>
                          <a:pt x="147" y="33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1" y="20"/>
                        </a:lnTo>
                        <a:lnTo>
                          <a:pt x="141" y="19"/>
                        </a:lnTo>
                        <a:lnTo>
                          <a:pt x="138" y="13"/>
                        </a:lnTo>
                        <a:lnTo>
                          <a:pt x="130" y="5"/>
                        </a:lnTo>
                        <a:lnTo>
                          <a:pt x="124" y="2"/>
                        </a:lnTo>
                        <a:lnTo>
                          <a:pt x="123" y="0"/>
                        </a:lnTo>
                        <a:lnTo>
                          <a:pt x="114" y="0"/>
                        </a:lnTo>
                        <a:lnTo>
                          <a:pt x="114" y="2"/>
                        </a:lnTo>
                        <a:lnTo>
                          <a:pt x="108" y="5"/>
                        </a:lnTo>
                        <a:lnTo>
                          <a:pt x="104" y="6"/>
                        </a:lnTo>
                        <a:lnTo>
                          <a:pt x="100" y="10"/>
                        </a:lnTo>
                        <a:lnTo>
                          <a:pt x="91" y="28"/>
                        </a:lnTo>
                        <a:lnTo>
                          <a:pt x="89" y="36"/>
                        </a:lnTo>
                        <a:lnTo>
                          <a:pt x="83" y="56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76" y="83"/>
                        </a:lnTo>
                        <a:lnTo>
                          <a:pt x="76" y="86"/>
                        </a:lnTo>
                        <a:lnTo>
                          <a:pt x="76" y="85"/>
                        </a:lnTo>
                        <a:lnTo>
                          <a:pt x="73" y="99"/>
                        </a:lnTo>
                        <a:lnTo>
                          <a:pt x="70" y="114"/>
                        </a:lnTo>
                        <a:lnTo>
                          <a:pt x="64" y="152"/>
                        </a:lnTo>
                        <a:lnTo>
                          <a:pt x="59" y="191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52" y="237"/>
                        </a:lnTo>
                        <a:lnTo>
                          <a:pt x="49" y="260"/>
                        </a:lnTo>
                        <a:lnTo>
                          <a:pt x="46" y="286"/>
                        </a:lnTo>
                        <a:lnTo>
                          <a:pt x="43" y="31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27" y="447"/>
                        </a:lnTo>
                        <a:lnTo>
                          <a:pt x="25" y="475"/>
                        </a:lnTo>
                        <a:lnTo>
                          <a:pt x="22" y="505"/>
                        </a:lnTo>
                        <a:lnTo>
                          <a:pt x="19" y="534"/>
                        </a:lnTo>
                        <a:lnTo>
                          <a:pt x="16" y="564"/>
                        </a:lnTo>
                        <a:lnTo>
                          <a:pt x="13" y="592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3" y="680"/>
                        </a:lnTo>
                        <a:lnTo>
                          <a:pt x="0" y="71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2" name="Freeform 129"/>
                  <p:cNvSpPr>
                    <a:spLocks/>
                  </p:cNvSpPr>
                  <p:nvPr/>
                </p:nvSpPr>
                <p:spPr bwMode="auto">
                  <a:xfrm>
                    <a:off x="2034" y="954"/>
                    <a:ext cx="175" cy="1070"/>
                  </a:xfrm>
                  <a:custGeom>
                    <a:avLst/>
                    <a:gdLst>
                      <a:gd name="T0" fmla="*/ 5 w 175"/>
                      <a:gd name="T1" fmla="*/ 46 h 1070"/>
                      <a:gd name="T2" fmla="*/ 17 w 175"/>
                      <a:gd name="T3" fmla="*/ 147 h 1070"/>
                      <a:gd name="T4" fmla="*/ 21 w 175"/>
                      <a:gd name="T5" fmla="*/ 173 h 1070"/>
                      <a:gd name="T6" fmla="*/ 21 w 175"/>
                      <a:gd name="T7" fmla="*/ 173 h 1070"/>
                      <a:gd name="T8" fmla="*/ 38 w 175"/>
                      <a:gd name="T9" fmla="*/ 345 h 1070"/>
                      <a:gd name="T10" fmla="*/ 42 w 175"/>
                      <a:gd name="T11" fmla="*/ 375 h 1070"/>
                      <a:gd name="T12" fmla="*/ 45 w 175"/>
                      <a:gd name="T13" fmla="*/ 407 h 1070"/>
                      <a:gd name="T14" fmla="*/ 51 w 175"/>
                      <a:gd name="T15" fmla="*/ 467 h 1070"/>
                      <a:gd name="T16" fmla="*/ 54 w 175"/>
                      <a:gd name="T17" fmla="*/ 498 h 1070"/>
                      <a:gd name="T18" fmla="*/ 69 w 175"/>
                      <a:gd name="T19" fmla="*/ 646 h 1070"/>
                      <a:gd name="T20" fmla="*/ 78 w 175"/>
                      <a:gd name="T21" fmla="*/ 732 h 1070"/>
                      <a:gd name="T22" fmla="*/ 86 w 175"/>
                      <a:gd name="T23" fmla="*/ 809 h 1070"/>
                      <a:gd name="T24" fmla="*/ 102 w 175"/>
                      <a:gd name="T25" fmla="*/ 832 h 1070"/>
                      <a:gd name="T26" fmla="*/ 102 w 175"/>
                      <a:gd name="T27" fmla="*/ 832 h 1070"/>
                      <a:gd name="T28" fmla="*/ 99 w 175"/>
                      <a:gd name="T29" fmla="*/ 900 h 1070"/>
                      <a:gd name="T30" fmla="*/ 108 w 175"/>
                      <a:gd name="T31" fmla="*/ 958 h 1070"/>
                      <a:gd name="T32" fmla="*/ 121 w 175"/>
                      <a:gd name="T33" fmla="*/ 1015 h 1070"/>
                      <a:gd name="T34" fmla="*/ 129 w 175"/>
                      <a:gd name="T35" fmla="*/ 1045 h 1070"/>
                      <a:gd name="T36" fmla="*/ 135 w 175"/>
                      <a:gd name="T37" fmla="*/ 1054 h 1070"/>
                      <a:gd name="T38" fmla="*/ 145 w 175"/>
                      <a:gd name="T39" fmla="*/ 1067 h 1070"/>
                      <a:gd name="T40" fmla="*/ 165 w 175"/>
                      <a:gd name="T41" fmla="*/ 1068 h 1070"/>
                      <a:gd name="T42" fmla="*/ 155 w 175"/>
                      <a:gd name="T43" fmla="*/ 1044 h 1070"/>
                      <a:gd name="T44" fmla="*/ 153 w 175"/>
                      <a:gd name="T45" fmla="*/ 1045 h 1070"/>
                      <a:gd name="T46" fmla="*/ 153 w 175"/>
                      <a:gd name="T47" fmla="*/ 1045 h 1070"/>
                      <a:gd name="T48" fmla="*/ 155 w 175"/>
                      <a:gd name="T49" fmla="*/ 1047 h 1070"/>
                      <a:gd name="T50" fmla="*/ 155 w 175"/>
                      <a:gd name="T51" fmla="*/ 1047 h 1070"/>
                      <a:gd name="T52" fmla="*/ 162 w 175"/>
                      <a:gd name="T53" fmla="*/ 1048 h 1070"/>
                      <a:gd name="T54" fmla="*/ 152 w 175"/>
                      <a:gd name="T55" fmla="*/ 1048 h 1070"/>
                      <a:gd name="T56" fmla="*/ 156 w 175"/>
                      <a:gd name="T57" fmla="*/ 1045 h 1070"/>
                      <a:gd name="T58" fmla="*/ 156 w 175"/>
                      <a:gd name="T59" fmla="*/ 1045 h 1070"/>
                      <a:gd name="T60" fmla="*/ 156 w 175"/>
                      <a:gd name="T61" fmla="*/ 1044 h 1070"/>
                      <a:gd name="T62" fmla="*/ 156 w 175"/>
                      <a:gd name="T63" fmla="*/ 1044 h 1070"/>
                      <a:gd name="T64" fmla="*/ 153 w 175"/>
                      <a:gd name="T65" fmla="*/ 1040 h 1070"/>
                      <a:gd name="T66" fmla="*/ 153 w 175"/>
                      <a:gd name="T67" fmla="*/ 1040 h 1070"/>
                      <a:gd name="T68" fmla="*/ 152 w 175"/>
                      <a:gd name="T69" fmla="*/ 1035 h 1070"/>
                      <a:gd name="T70" fmla="*/ 152 w 175"/>
                      <a:gd name="T71" fmla="*/ 1035 h 1070"/>
                      <a:gd name="T72" fmla="*/ 146 w 175"/>
                      <a:gd name="T73" fmla="*/ 1021 h 1070"/>
                      <a:gd name="T74" fmla="*/ 135 w 175"/>
                      <a:gd name="T75" fmla="*/ 1024 h 1070"/>
                      <a:gd name="T76" fmla="*/ 138 w 175"/>
                      <a:gd name="T77" fmla="*/ 984 h 1070"/>
                      <a:gd name="T78" fmla="*/ 133 w 175"/>
                      <a:gd name="T79" fmla="*/ 970 h 1070"/>
                      <a:gd name="T80" fmla="*/ 133 w 175"/>
                      <a:gd name="T81" fmla="*/ 970 h 1070"/>
                      <a:gd name="T82" fmla="*/ 131 w 175"/>
                      <a:gd name="T83" fmla="*/ 954 h 1070"/>
                      <a:gd name="T84" fmla="*/ 125 w 175"/>
                      <a:gd name="T85" fmla="*/ 917 h 1070"/>
                      <a:gd name="T86" fmla="*/ 125 w 175"/>
                      <a:gd name="T87" fmla="*/ 917 h 1070"/>
                      <a:gd name="T88" fmla="*/ 123 w 175"/>
                      <a:gd name="T89" fmla="*/ 897 h 1070"/>
                      <a:gd name="T90" fmla="*/ 114 w 175"/>
                      <a:gd name="T91" fmla="*/ 830 h 1070"/>
                      <a:gd name="T92" fmla="*/ 111 w 175"/>
                      <a:gd name="T93" fmla="*/ 806 h 1070"/>
                      <a:gd name="T94" fmla="*/ 111 w 175"/>
                      <a:gd name="T95" fmla="*/ 806 h 1070"/>
                      <a:gd name="T96" fmla="*/ 102 w 175"/>
                      <a:gd name="T97" fmla="*/ 729 h 1070"/>
                      <a:gd name="T98" fmla="*/ 94 w 175"/>
                      <a:gd name="T99" fmla="*/ 643 h 1070"/>
                      <a:gd name="T100" fmla="*/ 78 w 175"/>
                      <a:gd name="T101" fmla="*/ 495 h 1070"/>
                      <a:gd name="T102" fmla="*/ 78 w 175"/>
                      <a:gd name="T103" fmla="*/ 495 h 1070"/>
                      <a:gd name="T104" fmla="*/ 75 w 175"/>
                      <a:gd name="T105" fmla="*/ 465 h 1070"/>
                      <a:gd name="T106" fmla="*/ 57 w 175"/>
                      <a:gd name="T107" fmla="*/ 405 h 1070"/>
                      <a:gd name="T108" fmla="*/ 57 w 175"/>
                      <a:gd name="T109" fmla="*/ 405 h 1070"/>
                      <a:gd name="T110" fmla="*/ 67 w 175"/>
                      <a:gd name="T111" fmla="*/ 372 h 1070"/>
                      <a:gd name="T112" fmla="*/ 48 w 175"/>
                      <a:gd name="T113" fmla="*/ 197 h 1070"/>
                      <a:gd name="T114" fmla="*/ 39 w 175"/>
                      <a:gd name="T115" fmla="*/ 143 h 1070"/>
                      <a:gd name="T116" fmla="*/ 39 w 175"/>
                      <a:gd name="T117" fmla="*/ 143 h 1070"/>
                      <a:gd name="T118" fmla="*/ 35 w 175"/>
                      <a:gd name="T119" fmla="*/ 92 h 1070"/>
                      <a:gd name="T120" fmla="*/ 24 w 175"/>
                      <a:gd name="T121" fmla="*/ 0 h 10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175" h="1070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5" y="46"/>
                        </a:lnTo>
                        <a:lnTo>
                          <a:pt x="11" y="94"/>
                        </a:lnTo>
                        <a:lnTo>
                          <a:pt x="17" y="146"/>
                        </a:lnTo>
                        <a:lnTo>
                          <a:pt x="17" y="147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4" y="200"/>
                        </a:lnTo>
                        <a:lnTo>
                          <a:pt x="32" y="286"/>
                        </a:lnTo>
                        <a:lnTo>
                          <a:pt x="38" y="345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45" y="407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54" y="498"/>
                        </a:lnTo>
                        <a:lnTo>
                          <a:pt x="62" y="588"/>
                        </a:lnTo>
                        <a:lnTo>
                          <a:pt x="67" y="618"/>
                        </a:lnTo>
                        <a:lnTo>
                          <a:pt x="69" y="646"/>
                        </a:lnTo>
                        <a:lnTo>
                          <a:pt x="72" y="676"/>
                        </a:lnTo>
                        <a:lnTo>
                          <a:pt x="75" y="703"/>
                        </a:lnTo>
                        <a:lnTo>
                          <a:pt x="78" y="732"/>
                        </a:lnTo>
                        <a:lnTo>
                          <a:pt x="81" y="757"/>
                        </a:lnTo>
                        <a:lnTo>
                          <a:pt x="84" y="785"/>
                        </a:lnTo>
                        <a:lnTo>
                          <a:pt x="86" y="809"/>
                        </a:lnTo>
                        <a:lnTo>
                          <a:pt x="86" y="810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4" y="857"/>
                        </a:lnTo>
                        <a:lnTo>
                          <a:pt x="99" y="900"/>
                        </a:lnTo>
                        <a:lnTo>
                          <a:pt x="102" y="920"/>
                        </a:lnTo>
                        <a:lnTo>
                          <a:pt x="108" y="957"/>
                        </a:lnTo>
                        <a:lnTo>
                          <a:pt x="108" y="958"/>
                        </a:lnTo>
                        <a:lnTo>
                          <a:pt x="111" y="974"/>
                        </a:lnTo>
                        <a:lnTo>
                          <a:pt x="115" y="990"/>
                        </a:lnTo>
                        <a:lnTo>
                          <a:pt x="121" y="1015"/>
                        </a:lnTo>
                        <a:lnTo>
                          <a:pt x="123" y="1027"/>
                        </a:lnTo>
                        <a:lnTo>
                          <a:pt x="123" y="1028"/>
                        </a:lnTo>
                        <a:lnTo>
                          <a:pt x="129" y="1045"/>
                        </a:lnTo>
                        <a:lnTo>
                          <a:pt x="131" y="1047"/>
                        </a:lnTo>
                        <a:lnTo>
                          <a:pt x="133" y="1053"/>
                        </a:lnTo>
                        <a:lnTo>
                          <a:pt x="135" y="1054"/>
                        </a:lnTo>
                        <a:lnTo>
                          <a:pt x="139" y="1060"/>
                        </a:lnTo>
                        <a:lnTo>
                          <a:pt x="139" y="1061"/>
                        </a:lnTo>
                        <a:lnTo>
                          <a:pt x="145" y="1067"/>
                        </a:lnTo>
                        <a:lnTo>
                          <a:pt x="151" y="1070"/>
                        </a:lnTo>
                        <a:lnTo>
                          <a:pt x="162" y="1070"/>
                        </a:lnTo>
                        <a:lnTo>
                          <a:pt x="165" y="1068"/>
                        </a:lnTo>
                        <a:lnTo>
                          <a:pt x="172" y="1061"/>
                        </a:lnTo>
                        <a:lnTo>
                          <a:pt x="175" y="1057"/>
                        </a:lnTo>
                        <a:lnTo>
                          <a:pt x="155" y="1044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61" y="1047"/>
                        </a:lnTo>
                        <a:lnTo>
                          <a:pt x="152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43" y="1010"/>
                        </a:lnTo>
                        <a:lnTo>
                          <a:pt x="138" y="984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3" y="897"/>
                        </a:lnTo>
                        <a:lnTo>
                          <a:pt x="118" y="854"/>
                        </a:lnTo>
                        <a:lnTo>
                          <a:pt x="115" y="830"/>
                        </a:lnTo>
                        <a:lnTo>
                          <a:pt x="114" y="830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8" y="782"/>
                        </a:lnTo>
                        <a:lnTo>
                          <a:pt x="105" y="755"/>
                        </a:lnTo>
                        <a:lnTo>
                          <a:pt x="102" y="729"/>
                        </a:lnTo>
                        <a:lnTo>
                          <a:pt x="99" y="700"/>
                        </a:lnTo>
                        <a:lnTo>
                          <a:pt x="96" y="673"/>
                        </a:lnTo>
                        <a:lnTo>
                          <a:pt x="94" y="643"/>
                        </a:lnTo>
                        <a:lnTo>
                          <a:pt x="91" y="615"/>
                        </a:lnTo>
                        <a:lnTo>
                          <a:pt x="86" y="585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5" y="465"/>
                        </a:lnTo>
                        <a:lnTo>
                          <a:pt x="75" y="464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7" y="374"/>
                        </a:lnTo>
                        <a:lnTo>
                          <a:pt x="67" y="372"/>
                        </a:lnTo>
                        <a:lnTo>
                          <a:pt x="62" y="343"/>
                        </a:lnTo>
                        <a:lnTo>
                          <a:pt x="57" y="283"/>
                        </a:lnTo>
                        <a:lnTo>
                          <a:pt x="48" y="197"/>
                        </a:lnTo>
                        <a:lnTo>
                          <a:pt x="45" y="170"/>
                        </a:lnTo>
                        <a:lnTo>
                          <a:pt x="44" y="170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5" y="92"/>
                        </a:lnTo>
                        <a:lnTo>
                          <a:pt x="30" y="43"/>
                        </a:lnTo>
                        <a:lnTo>
                          <a:pt x="27" y="22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3" name="Freeform 130"/>
                  <p:cNvSpPr>
                    <a:spLocks/>
                  </p:cNvSpPr>
                  <p:nvPr/>
                </p:nvSpPr>
                <p:spPr bwMode="auto">
                  <a:xfrm>
                    <a:off x="2186" y="835"/>
                    <a:ext cx="176" cy="1180"/>
                  </a:xfrm>
                  <a:custGeom>
                    <a:avLst/>
                    <a:gdLst>
                      <a:gd name="T0" fmla="*/ 23 w 176"/>
                      <a:gd name="T1" fmla="*/ 1176 h 1180"/>
                      <a:gd name="T2" fmla="*/ 31 w 176"/>
                      <a:gd name="T3" fmla="*/ 1159 h 1180"/>
                      <a:gd name="T4" fmla="*/ 37 w 176"/>
                      <a:gd name="T5" fmla="*/ 1139 h 1180"/>
                      <a:gd name="T6" fmla="*/ 48 w 176"/>
                      <a:gd name="T7" fmla="*/ 1083 h 1180"/>
                      <a:gd name="T8" fmla="*/ 51 w 176"/>
                      <a:gd name="T9" fmla="*/ 1066 h 1180"/>
                      <a:gd name="T10" fmla="*/ 55 w 176"/>
                      <a:gd name="T11" fmla="*/ 1047 h 1180"/>
                      <a:gd name="T12" fmla="*/ 65 w 176"/>
                      <a:gd name="T13" fmla="*/ 983 h 1180"/>
                      <a:gd name="T14" fmla="*/ 74 w 176"/>
                      <a:gd name="T15" fmla="*/ 911 h 1180"/>
                      <a:gd name="T16" fmla="*/ 74 w 176"/>
                      <a:gd name="T17" fmla="*/ 911 h 1180"/>
                      <a:gd name="T18" fmla="*/ 77 w 176"/>
                      <a:gd name="T19" fmla="*/ 886 h 1180"/>
                      <a:gd name="T20" fmla="*/ 90 w 176"/>
                      <a:gd name="T21" fmla="*/ 774 h 1180"/>
                      <a:gd name="T22" fmla="*/ 105 w 176"/>
                      <a:gd name="T23" fmla="*/ 623 h 1180"/>
                      <a:gd name="T24" fmla="*/ 122 w 176"/>
                      <a:gd name="T25" fmla="*/ 436 h 1180"/>
                      <a:gd name="T26" fmla="*/ 141 w 176"/>
                      <a:gd name="T27" fmla="*/ 261 h 1180"/>
                      <a:gd name="T28" fmla="*/ 134 w 176"/>
                      <a:gd name="T29" fmla="*/ 206 h 1180"/>
                      <a:gd name="T30" fmla="*/ 134 w 176"/>
                      <a:gd name="T31" fmla="*/ 206 h 1180"/>
                      <a:gd name="T32" fmla="*/ 151 w 176"/>
                      <a:gd name="T33" fmla="*/ 182 h 1180"/>
                      <a:gd name="T34" fmla="*/ 168 w 176"/>
                      <a:gd name="T35" fmla="*/ 51 h 1180"/>
                      <a:gd name="T36" fmla="*/ 168 w 176"/>
                      <a:gd name="T37" fmla="*/ 51 h 1180"/>
                      <a:gd name="T38" fmla="*/ 171 w 176"/>
                      <a:gd name="T39" fmla="*/ 35 h 1180"/>
                      <a:gd name="T40" fmla="*/ 148 w 176"/>
                      <a:gd name="T41" fmla="*/ 31 h 1180"/>
                      <a:gd name="T42" fmla="*/ 148 w 176"/>
                      <a:gd name="T43" fmla="*/ 31 h 1180"/>
                      <a:gd name="T44" fmla="*/ 144 w 176"/>
                      <a:gd name="T45" fmla="*/ 47 h 1180"/>
                      <a:gd name="T46" fmla="*/ 138 w 176"/>
                      <a:gd name="T47" fmla="*/ 88 h 1180"/>
                      <a:gd name="T48" fmla="*/ 138 w 176"/>
                      <a:gd name="T49" fmla="*/ 181 h 1180"/>
                      <a:gd name="T50" fmla="*/ 127 w 176"/>
                      <a:gd name="T51" fmla="*/ 179 h 1180"/>
                      <a:gd name="T52" fmla="*/ 117 w 176"/>
                      <a:gd name="T53" fmla="*/ 258 h 1180"/>
                      <a:gd name="T54" fmla="*/ 98 w 176"/>
                      <a:gd name="T55" fmla="*/ 433 h 1180"/>
                      <a:gd name="T56" fmla="*/ 81 w 176"/>
                      <a:gd name="T57" fmla="*/ 620 h 1180"/>
                      <a:gd name="T58" fmla="*/ 65 w 176"/>
                      <a:gd name="T59" fmla="*/ 771 h 1180"/>
                      <a:gd name="T60" fmla="*/ 65 w 176"/>
                      <a:gd name="T61" fmla="*/ 884 h 1180"/>
                      <a:gd name="T62" fmla="*/ 54 w 176"/>
                      <a:gd name="T63" fmla="*/ 882 h 1180"/>
                      <a:gd name="T64" fmla="*/ 44 w 176"/>
                      <a:gd name="T65" fmla="*/ 958 h 1180"/>
                      <a:gd name="T66" fmla="*/ 33 w 176"/>
                      <a:gd name="T67" fmla="*/ 1043 h 1180"/>
                      <a:gd name="T68" fmla="*/ 33 w 176"/>
                      <a:gd name="T69" fmla="*/ 1043 h 1180"/>
                      <a:gd name="T70" fmla="*/ 28 w 176"/>
                      <a:gd name="T71" fmla="*/ 1060 h 1180"/>
                      <a:gd name="T72" fmla="*/ 26 w 176"/>
                      <a:gd name="T73" fmla="*/ 1079 h 1180"/>
                      <a:gd name="T74" fmla="*/ 28 w 176"/>
                      <a:gd name="T75" fmla="*/ 1124 h 1180"/>
                      <a:gd name="T76" fmla="*/ 28 w 176"/>
                      <a:gd name="T77" fmla="*/ 1124 h 1180"/>
                      <a:gd name="T78" fmla="*/ 26 w 176"/>
                      <a:gd name="T79" fmla="*/ 1136 h 1180"/>
                      <a:gd name="T80" fmla="*/ 14 w 176"/>
                      <a:gd name="T81" fmla="*/ 1133 h 1180"/>
                      <a:gd name="T82" fmla="*/ 20 w 176"/>
                      <a:gd name="T83" fmla="*/ 1154 h 1180"/>
                      <a:gd name="T84" fmla="*/ 20 w 176"/>
                      <a:gd name="T85" fmla="*/ 1154 h 1180"/>
                      <a:gd name="T86" fmla="*/ 13 w 176"/>
                      <a:gd name="T87" fmla="*/ 1169 h 1180"/>
                      <a:gd name="T88" fmla="*/ 3 w 176"/>
                      <a:gd name="T89" fmla="*/ 1163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76" h="1180">
                        <a:moveTo>
                          <a:pt x="0" y="1167"/>
                        </a:moveTo>
                        <a:lnTo>
                          <a:pt x="20" y="1180"/>
                        </a:lnTo>
                        <a:lnTo>
                          <a:pt x="23" y="1176"/>
                        </a:lnTo>
                        <a:lnTo>
                          <a:pt x="24" y="1174"/>
                        </a:lnTo>
                        <a:lnTo>
                          <a:pt x="31" y="1160"/>
                        </a:lnTo>
                        <a:lnTo>
                          <a:pt x="31" y="1159"/>
                        </a:lnTo>
                        <a:lnTo>
                          <a:pt x="34" y="1150"/>
                        </a:lnTo>
                        <a:lnTo>
                          <a:pt x="37" y="1140"/>
                        </a:lnTo>
                        <a:lnTo>
                          <a:pt x="37" y="1139"/>
                        </a:lnTo>
                        <a:lnTo>
                          <a:pt x="40" y="1127"/>
                        </a:lnTo>
                        <a:lnTo>
                          <a:pt x="46" y="1099"/>
                        </a:lnTo>
                        <a:lnTo>
                          <a:pt x="48" y="108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55" y="1047"/>
                        </a:lnTo>
                        <a:lnTo>
                          <a:pt x="57" y="1046"/>
                        </a:lnTo>
                        <a:lnTo>
                          <a:pt x="60" y="1026"/>
                        </a:lnTo>
                        <a:lnTo>
                          <a:pt x="65" y="983"/>
                        </a:lnTo>
                        <a:lnTo>
                          <a:pt x="68" y="961"/>
                        </a:lnTo>
                        <a:lnTo>
                          <a:pt x="71" y="936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7" y="886"/>
                        </a:lnTo>
                        <a:lnTo>
                          <a:pt x="78" y="885"/>
                        </a:lnTo>
                        <a:lnTo>
                          <a:pt x="84" y="831"/>
                        </a:lnTo>
                        <a:lnTo>
                          <a:pt x="90" y="774"/>
                        </a:lnTo>
                        <a:lnTo>
                          <a:pt x="98" y="684"/>
                        </a:lnTo>
                        <a:lnTo>
                          <a:pt x="102" y="653"/>
                        </a:lnTo>
                        <a:lnTo>
                          <a:pt x="105" y="623"/>
                        </a:lnTo>
                        <a:lnTo>
                          <a:pt x="117" y="497"/>
                        </a:lnTo>
                        <a:lnTo>
                          <a:pt x="120" y="467"/>
                        </a:lnTo>
                        <a:lnTo>
                          <a:pt x="122" y="436"/>
                        </a:lnTo>
                        <a:lnTo>
                          <a:pt x="127" y="406"/>
                        </a:lnTo>
                        <a:lnTo>
                          <a:pt x="132" y="346"/>
                        </a:lnTo>
                        <a:lnTo>
                          <a:pt x="141" y="261"/>
                        </a:lnTo>
                        <a:lnTo>
                          <a:pt x="144" y="233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9" y="184"/>
                        </a:lnTo>
                        <a:lnTo>
                          <a:pt x="151" y="182"/>
                        </a:lnTo>
                        <a:lnTo>
                          <a:pt x="157" y="134"/>
                        </a:lnTo>
                        <a:lnTo>
                          <a:pt x="162" y="91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71" y="35"/>
                        </a:lnTo>
                        <a:lnTo>
                          <a:pt x="176" y="4"/>
                        </a:lnTo>
                        <a:lnTo>
                          <a:pt x="154" y="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4" y="47"/>
                        </a:lnTo>
                        <a:lnTo>
                          <a:pt x="144" y="50"/>
                        </a:lnTo>
                        <a:lnTo>
                          <a:pt x="144" y="48"/>
                        </a:lnTo>
                        <a:lnTo>
                          <a:pt x="138" y="88"/>
                        </a:lnTo>
                        <a:lnTo>
                          <a:pt x="132" y="13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22" y="205"/>
                        </a:lnTo>
                        <a:lnTo>
                          <a:pt x="120" y="231"/>
                        </a:lnTo>
                        <a:lnTo>
                          <a:pt x="117" y="258"/>
                        </a:lnTo>
                        <a:lnTo>
                          <a:pt x="108" y="343"/>
                        </a:lnTo>
                        <a:lnTo>
                          <a:pt x="102" y="403"/>
                        </a:lnTo>
                        <a:lnTo>
                          <a:pt x="98" y="433"/>
                        </a:lnTo>
                        <a:lnTo>
                          <a:pt x="95" y="464"/>
                        </a:lnTo>
                        <a:lnTo>
                          <a:pt x="92" y="494"/>
                        </a:lnTo>
                        <a:lnTo>
                          <a:pt x="81" y="620"/>
                        </a:lnTo>
                        <a:lnTo>
                          <a:pt x="78" y="650"/>
                        </a:lnTo>
                        <a:lnTo>
                          <a:pt x="74" y="681"/>
                        </a:lnTo>
                        <a:lnTo>
                          <a:pt x="65" y="771"/>
                        </a:lnTo>
                        <a:lnTo>
                          <a:pt x="60" y="828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50" y="908"/>
                        </a:lnTo>
                        <a:lnTo>
                          <a:pt x="47" y="933"/>
                        </a:lnTo>
                        <a:lnTo>
                          <a:pt x="44" y="958"/>
                        </a:lnTo>
                        <a:lnTo>
                          <a:pt x="41" y="980"/>
                        </a:lnTo>
                        <a:lnTo>
                          <a:pt x="36" y="1023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28" y="1060"/>
                        </a:lnTo>
                        <a:lnTo>
                          <a:pt x="28" y="1063"/>
                        </a:lnTo>
                        <a:lnTo>
                          <a:pt x="28" y="1062"/>
                        </a:lnTo>
                        <a:lnTo>
                          <a:pt x="26" y="1079"/>
                        </a:lnTo>
                        <a:lnTo>
                          <a:pt x="23" y="1095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11" y="1143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0" y="116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4" name="Freeform 131"/>
                  <p:cNvSpPr>
                    <a:spLocks/>
                  </p:cNvSpPr>
                  <p:nvPr/>
                </p:nvSpPr>
                <p:spPr bwMode="auto">
                  <a:xfrm>
                    <a:off x="2337" y="756"/>
                    <a:ext cx="178" cy="918"/>
                  </a:xfrm>
                  <a:custGeom>
                    <a:avLst/>
                    <a:gdLst>
                      <a:gd name="T0" fmla="*/ 14 w 178"/>
                      <a:gd name="T1" fmla="*/ 80 h 918"/>
                      <a:gd name="T2" fmla="*/ 31 w 178"/>
                      <a:gd name="T3" fmla="*/ 57 h 918"/>
                      <a:gd name="T4" fmla="*/ 20 w 178"/>
                      <a:gd name="T5" fmla="*/ 54 h 918"/>
                      <a:gd name="T6" fmla="*/ 37 w 178"/>
                      <a:gd name="T7" fmla="*/ 39 h 918"/>
                      <a:gd name="T8" fmla="*/ 28 w 178"/>
                      <a:gd name="T9" fmla="*/ 27 h 918"/>
                      <a:gd name="T10" fmla="*/ 38 w 178"/>
                      <a:gd name="T11" fmla="*/ 34 h 918"/>
                      <a:gd name="T12" fmla="*/ 44 w 178"/>
                      <a:gd name="T13" fmla="*/ 24 h 918"/>
                      <a:gd name="T14" fmla="*/ 47 w 178"/>
                      <a:gd name="T15" fmla="*/ 22 h 918"/>
                      <a:gd name="T16" fmla="*/ 38 w 178"/>
                      <a:gd name="T17" fmla="*/ 13 h 918"/>
                      <a:gd name="T18" fmla="*/ 41 w 178"/>
                      <a:gd name="T19" fmla="*/ 24 h 918"/>
                      <a:gd name="T20" fmla="*/ 44 w 178"/>
                      <a:gd name="T21" fmla="*/ 24 h 918"/>
                      <a:gd name="T22" fmla="*/ 44 w 178"/>
                      <a:gd name="T23" fmla="*/ 12 h 918"/>
                      <a:gd name="T24" fmla="*/ 38 w 178"/>
                      <a:gd name="T25" fmla="*/ 22 h 918"/>
                      <a:gd name="T26" fmla="*/ 41 w 178"/>
                      <a:gd name="T27" fmla="*/ 24 h 918"/>
                      <a:gd name="T28" fmla="*/ 50 w 178"/>
                      <a:gd name="T29" fmla="*/ 16 h 918"/>
                      <a:gd name="T30" fmla="*/ 48 w 178"/>
                      <a:gd name="T31" fmla="*/ 34 h 918"/>
                      <a:gd name="T32" fmla="*/ 57 w 178"/>
                      <a:gd name="T33" fmla="*/ 27 h 918"/>
                      <a:gd name="T34" fmla="*/ 48 w 178"/>
                      <a:gd name="T35" fmla="*/ 39 h 918"/>
                      <a:gd name="T36" fmla="*/ 51 w 178"/>
                      <a:gd name="T37" fmla="*/ 49 h 918"/>
                      <a:gd name="T38" fmla="*/ 63 w 178"/>
                      <a:gd name="T39" fmla="*/ 44 h 918"/>
                      <a:gd name="T40" fmla="*/ 57 w 178"/>
                      <a:gd name="T41" fmla="*/ 70 h 918"/>
                      <a:gd name="T42" fmla="*/ 65 w 178"/>
                      <a:gd name="T43" fmla="*/ 116 h 918"/>
                      <a:gd name="T44" fmla="*/ 70 w 178"/>
                      <a:gd name="T45" fmla="*/ 133 h 918"/>
                      <a:gd name="T46" fmla="*/ 78 w 178"/>
                      <a:gd name="T47" fmla="*/ 193 h 918"/>
                      <a:gd name="T48" fmla="*/ 91 w 178"/>
                      <a:gd name="T49" fmla="*/ 291 h 918"/>
                      <a:gd name="T50" fmla="*/ 102 w 178"/>
                      <a:gd name="T51" fmla="*/ 288 h 918"/>
                      <a:gd name="T52" fmla="*/ 102 w 178"/>
                      <a:gd name="T53" fmla="*/ 399 h 918"/>
                      <a:gd name="T54" fmla="*/ 115 w 178"/>
                      <a:gd name="T55" fmla="*/ 519 h 918"/>
                      <a:gd name="T56" fmla="*/ 139 w 178"/>
                      <a:gd name="T57" fmla="*/ 770 h 918"/>
                      <a:gd name="T58" fmla="*/ 154 w 178"/>
                      <a:gd name="T59" fmla="*/ 799 h 918"/>
                      <a:gd name="T60" fmla="*/ 154 w 178"/>
                      <a:gd name="T61" fmla="*/ 918 h 918"/>
                      <a:gd name="T62" fmla="*/ 156 w 178"/>
                      <a:gd name="T63" fmla="*/ 830 h 918"/>
                      <a:gd name="T64" fmla="*/ 169 w 178"/>
                      <a:gd name="T65" fmla="*/ 830 h 918"/>
                      <a:gd name="T66" fmla="*/ 159 w 178"/>
                      <a:gd name="T67" fmla="*/ 736 h 918"/>
                      <a:gd name="T68" fmla="*/ 147 w 178"/>
                      <a:gd name="T69" fmla="*/ 737 h 918"/>
                      <a:gd name="T70" fmla="*/ 135 w 178"/>
                      <a:gd name="T71" fmla="*/ 486 h 918"/>
                      <a:gd name="T72" fmla="*/ 115 w 178"/>
                      <a:gd name="T73" fmla="*/ 287 h 918"/>
                      <a:gd name="T74" fmla="*/ 111 w 178"/>
                      <a:gd name="T75" fmla="*/ 261 h 918"/>
                      <a:gd name="T76" fmla="*/ 108 w 178"/>
                      <a:gd name="T77" fmla="*/ 235 h 918"/>
                      <a:gd name="T78" fmla="*/ 92 w 178"/>
                      <a:gd name="T79" fmla="*/ 127 h 918"/>
                      <a:gd name="T80" fmla="*/ 88 w 178"/>
                      <a:gd name="T81" fmla="*/ 110 h 918"/>
                      <a:gd name="T82" fmla="*/ 80 w 178"/>
                      <a:gd name="T83" fmla="*/ 66 h 918"/>
                      <a:gd name="T84" fmla="*/ 71 w 178"/>
                      <a:gd name="T85" fmla="*/ 30 h 918"/>
                      <a:gd name="T86" fmla="*/ 53 w 178"/>
                      <a:gd name="T87" fmla="*/ 22 h 918"/>
                      <a:gd name="T88" fmla="*/ 64 w 178"/>
                      <a:gd name="T89" fmla="*/ 16 h 918"/>
                      <a:gd name="T90" fmla="*/ 48 w 178"/>
                      <a:gd name="T91" fmla="*/ 0 h 918"/>
                      <a:gd name="T92" fmla="*/ 30 w 178"/>
                      <a:gd name="T93" fmla="*/ 4 h 918"/>
                      <a:gd name="T94" fmla="*/ 18 w 178"/>
                      <a:gd name="T95" fmla="*/ 22 h 918"/>
                      <a:gd name="T96" fmla="*/ 8 w 178"/>
                      <a:gd name="T97" fmla="*/ 52 h 918"/>
                      <a:gd name="T98" fmla="*/ 0 w 178"/>
                      <a:gd name="T99" fmla="*/ 94 h 9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8" h="918">
                        <a:moveTo>
                          <a:pt x="0" y="94"/>
                        </a:moveTo>
                        <a:lnTo>
                          <a:pt x="23" y="99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3" y="27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3" y="27"/>
                        </a:lnTo>
                        <a:lnTo>
                          <a:pt x="44" y="29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3" y="99"/>
                        </a:lnTo>
                        <a:lnTo>
                          <a:pt x="65" y="116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5" y="171"/>
                        </a:lnTo>
                        <a:lnTo>
                          <a:pt x="78" y="193"/>
                        </a:lnTo>
                        <a:lnTo>
                          <a:pt x="84" y="238"/>
                        </a:lnTo>
                        <a:lnTo>
                          <a:pt x="87" y="264"/>
                        </a:lnTo>
                        <a:lnTo>
                          <a:pt x="87" y="265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4" y="315"/>
                        </a:lnTo>
                        <a:lnTo>
                          <a:pt x="97" y="342"/>
                        </a:lnTo>
                        <a:lnTo>
                          <a:pt x="102" y="399"/>
                        </a:lnTo>
                        <a:lnTo>
                          <a:pt x="111" y="489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35" y="739"/>
                        </a:lnTo>
                        <a:lnTo>
                          <a:pt x="139" y="770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45" y="831"/>
                        </a:lnTo>
                        <a:lnTo>
                          <a:pt x="148" y="861"/>
                        </a:lnTo>
                        <a:lnTo>
                          <a:pt x="154" y="918"/>
                        </a:lnTo>
                        <a:lnTo>
                          <a:pt x="178" y="915"/>
                        </a:lnTo>
                        <a:lnTo>
                          <a:pt x="172" y="858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6" y="799"/>
                        </a:lnTo>
                        <a:lnTo>
                          <a:pt x="166" y="797"/>
                        </a:lnTo>
                        <a:lnTo>
                          <a:pt x="164" y="76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39" y="518"/>
                        </a:lnTo>
                        <a:lnTo>
                          <a:pt x="139" y="516"/>
                        </a:lnTo>
                        <a:lnTo>
                          <a:pt x="135" y="486"/>
                        </a:lnTo>
                        <a:lnTo>
                          <a:pt x="127" y="397"/>
                        </a:lnTo>
                        <a:lnTo>
                          <a:pt x="121" y="340"/>
                        </a:lnTo>
                        <a:lnTo>
                          <a:pt x="118" y="312"/>
                        </a:lnTo>
                        <a:lnTo>
                          <a:pt x="115" y="287"/>
                        </a:lnTo>
                        <a:lnTo>
                          <a:pt x="114" y="287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8" y="235"/>
                        </a:lnTo>
                        <a:lnTo>
                          <a:pt x="102" y="190"/>
                        </a:lnTo>
                        <a:lnTo>
                          <a:pt x="100" y="168"/>
                        </a:lnTo>
                        <a:lnTo>
                          <a:pt x="94" y="129"/>
                        </a:lnTo>
                        <a:lnTo>
                          <a:pt x="92" y="127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5" y="94"/>
                        </a:lnTo>
                        <a:lnTo>
                          <a:pt x="80" y="66"/>
                        </a:lnTo>
                        <a:lnTo>
                          <a:pt x="80" y="64"/>
                        </a:lnTo>
                        <a:lnTo>
                          <a:pt x="74" y="42"/>
                        </a:lnTo>
                        <a:lnTo>
                          <a:pt x="71" y="32"/>
                        </a:lnTo>
                        <a:lnTo>
                          <a:pt x="71" y="30"/>
                        </a:lnTo>
                        <a:lnTo>
                          <a:pt x="68" y="23"/>
                        </a:lnTo>
                        <a:lnTo>
                          <a:pt x="67" y="20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1" y="10"/>
                        </a:lnTo>
                        <a:lnTo>
                          <a:pt x="55" y="4"/>
                        </a:lnTo>
                        <a:lnTo>
                          <a:pt x="50" y="2"/>
                        </a:lnTo>
                        <a:lnTo>
                          <a:pt x="48" y="0"/>
                        </a:lnTo>
                        <a:lnTo>
                          <a:pt x="37" y="0"/>
                        </a:lnTo>
                        <a:lnTo>
                          <a:pt x="37" y="2"/>
                        </a:lnTo>
                        <a:lnTo>
                          <a:pt x="34" y="3"/>
                        </a:lnTo>
                        <a:lnTo>
                          <a:pt x="30" y="4"/>
                        </a:lnTo>
                        <a:lnTo>
                          <a:pt x="27" y="7"/>
                        </a:lnTo>
                        <a:lnTo>
                          <a:pt x="25" y="10"/>
                        </a:lnTo>
                        <a:lnTo>
                          <a:pt x="23" y="14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4" y="30"/>
                        </a:lnTo>
                        <a:lnTo>
                          <a:pt x="14" y="32"/>
                        </a:lnTo>
                        <a:lnTo>
                          <a:pt x="8" y="52"/>
                        </a:lnTo>
                        <a:lnTo>
                          <a:pt x="3" y="77"/>
                        </a:lnTo>
                        <a:lnTo>
                          <a:pt x="3" y="80"/>
                        </a:lnTo>
                        <a:lnTo>
                          <a:pt x="3" y="79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5" name="Freeform 132"/>
                  <p:cNvSpPr>
                    <a:spLocks/>
                  </p:cNvSpPr>
                  <p:nvPr/>
                </p:nvSpPr>
                <p:spPr bwMode="auto">
                  <a:xfrm>
                    <a:off x="2488" y="1508"/>
                    <a:ext cx="179" cy="530"/>
                  </a:xfrm>
                  <a:custGeom>
                    <a:avLst/>
                    <a:gdLst>
                      <a:gd name="T0" fmla="*/ 8 w 179"/>
                      <a:gd name="T1" fmla="*/ 222 h 530"/>
                      <a:gd name="T2" fmla="*/ 13 w 179"/>
                      <a:gd name="T3" fmla="*/ 248 h 530"/>
                      <a:gd name="T4" fmla="*/ 15 w 179"/>
                      <a:gd name="T5" fmla="*/ 273 h 530"/>
                      <a:gd name="T6" fmla="*/ 30 w 179"/>
                      <a:gd name="T7" fmla="*/ 386 h 530"/>
                      <a:gd name="T8" fmla="*/ 34 w 179"/>
                      <a:gd name="T9" fmla="*/ 404 h 530"/>
                      <a:gd name="T10" fmla="*/ 37 w 179"/>
                      <a:gd name="T11" fmla="*/ 423 h 530"/>
                      <a:gd name="T12" fmla="*/ 51 w 179"/>
                      <a:gd name="T13" fmla="*/ 491 h 530"/>
                      <a:gd name="T14" fmla="*/ 70 w 179"/>
                      <a:gd name="T15" fmla="*/ 503 h 530"/>
                      <a:gd name="T16" fmla="*/ 60 w 179"/>
                      <a:gd name="T17" fmla="*/ 509 h 530"/>
                      <a:gd name="T18" fmla="*/ 72 w 179"/>
                      <a:gd name="T19" fmla="*/ 527 h 530"/>
                      <a:gd name="T20" fmla="*/ 84 w 179"/>
                      <a:gd name="T21" fmla="*/ 530 h 530"/>
                      <a:gd name="T22" fmla="*/ 97 w 179"/>
                      <a:gd name="T23" fmla="*/ 523 h 530"/>
                      <a:gd name="T24" fmla="*/ 99 w 179"/>
                      <a:gd name="T25" fmla="*/ 518 h 530"/>
                      <a:gd name="T26" fmla="*/ 105 w 179"/>
                      <a:gd name="T27" fmla="*/ 511 h 530"/>
                      <a:gd name="T28" fmla="*/ 117 w 179"/>
                      <a:gd name="T29" fmla="*/ 474 h 530"/>
                      <a:gd name="T30" fmla="*/ 122 w 179"/>
                      <a:gd name="T31" fmla="*/ 447 h 530"/>
                      <a:gd name="T32" fmla="*/ 132 w 179"/>
                      <a:gd name="T33" fmla="*/ 397 h 530"/>
                      <a:gd name="T34" fmla="*/ 145 w 179"/>
                      <a:gd name="T35" fmla="*/ 310 h 530"/>
                      <a:gd name="T36" fmla="*/ 148 w 179"/>
                      <a:gd name="T37" fmla="*/ 286 h 530"/>
                      <a:gd name="T38" fmla="*/ 152 w 179"/>
                      <a:gd name="T39" fmla="*/ 262 h 530"/>
                      <a:gd name="T40" fmla="*/ 172 w 179"/>
                      <a:gd name="T41" fmla="*/ 64 h 530"/>
                      <a:gd name="T42" fmla="*/ 152 w 179"/>
                      <a:gd name="T43" fmla="*/ 31 h 530"/>
                      <a:gd name="T44" fmla="*/ 131 w 179"/>
                      <a:gd name="T45" fmla="*/ 232 h 530"/>
                      <a:gd name="T46" fmla="*/ 139 w 179"/>
                      <a:gd name="T47" fmla="*/ 260 h 530"/>
                      <a:gd name="T48" fmla="*/ 118 w 179"/>
                      <a:gd name="T49" fmla="*/ 330 h 530"/>
                      <a:gd name="T50" fmla="*/ 109 w 179"/>
                      <a:gd name="T51" fmla="*/ 393 h 530"/>
                      <a:gd name="T52" fmla="*/ 115 w 179"/>
                      <a:gd name="T53" fmla="*/ 429 h 530"/>
                      <a:gd name="T54" fmla="*/ 104 w 179"/>
                      <a:gd name="T55" fmla="*/ 426 h 530"/>
                      <a:gd name="T56" fmla="*/ 97 w 179"/>
                      <a:gd name="T57" fmla="*/ 457 h 530"/>
                      <a:gd name="T58" fmla="*/ 108 w 179"/>
                      <a:gd name="T59" fmla="*/ 459 h 530"/>
                      <a:gd name="T60" fmla="*/ 94 w 179"/>
                      <a:gd name="T61" fmla="*/ 469 h 530"/>
                      <a:gd name="T62" fmla="*/ 85 w 179"/>
                      <a:gd name="T63" fmla="*/ 497 h 530"/>
                      <a:gd name="T64" fmla="*/ 97 w 179"/>
                      <a:gd name="T65" fmla="*/ 500 h 530"/>
                      <a:gd name="T66" fmla="*/ 85 w 179"/>
                      <a:gd name="T67" fmla="*/ 499 h 530"/>
                      <a:gd name="T68" fmla="*/ 81 w 179"/>
                      <a:gd name="T69" fmla="*/ 503 h 530"/>
                      <a:gd name="T70" fmla="*/ 82 w 179"/>
                      <a:gd name="T71" fmla="*/ 506 h 530"/>
                      <a:gd name="T72" fmla="*/ 82 w 179"/>
                      <a:gd name="T73" fmla="*/ 506 h 530"/>
                      <a:gd name="T74" fmla="*/ 79 w 179"/>
                      <a:gd name="T75" fmla="*/ 507 h 530"/>
                      <a:gd name="T76" fmla="*/ 81 w 179"/>
                      <a:gd name="T77" fmla="*/ 517 h 530"/>
                      <a:gd name="T78" fmla="*/ 87 w 179"/>
                      <a:gd name="T79" fmla="*/ 507 h 530"/>
                      <a:gd name="T80" fmla="*/ 84 w 179"/>
                      <a:gd name="T81" fmla="*/ 506 h 530"/>
                      <a:gd name="T82" fmla="*/ 75 w 179"/>
                      <a:gd name="T83" fmla="*/ 513 h 530"/>
                      <a:gd name="T84" fmla="*/ 85 w 179"/>
                      <a:gd name="T85" fmla="*/ 507 h 530"/>
                      <a:gd name="T86" fmla="*/ 82 w 179"/>
                      <a:gd name="T87" fmla="*/ 503 h 530"/>
                      <a:gd name="T88" fmla="*/ 79 w 179"/>
                      <a:gd name="T89" fmla="*/ 497 h 530"/>
                      <a:gd name="T90" fmla="*/ 75 w 179"/>
                      <a:gd name="T91" fmla="*/ 490 h 530"/>
                      <a:gd name="T92" fmla="*/ 62 w 179"/>
                      <a:gd name="T93" fmla="*/ 487 h 530"/>
                      <a:gd name="T94" fmla="*/ 68 w 179"/>
                      <a:gd name="T95" fmla="*/ 461 h 530"/>
                      <a:gd name="T96" fmla="*/ 65 w 179"/>
                      <a:gd name="T97" fmla="*/ 449 h 530"/>
                      <a:gd name="T98" fmla="*/ 48 w 179"/>
                      <a:gd name="T99" fmla="*/ 420 h 530"/>
                      <a:gd name="T100" fmla="*/ 57 w 179"/>
                      <a:gd name="T101" fmla="*/ 400 h 530"/>
                      <a:gd name="T102" fmla="*/ 54 w 179"/>
                      <a:gd name="T103" fmla="*/ 382 h 530"/>
                      <a:gd name="T104" fmla="*/ 51 w 179"/>
                      <a:gd name="T105" fmla="*/ 362 h 530"/>
                      <a:gd name="T106" fmla="*/ 35 w 179"/>
                      <a:gd name="T107" fmla="*/ 245 h 530"/>
                      <a:gd name="T108" fmla="*/ 31 w 179"/>
                      <a:gd name="T109" fmla="*/ 219 h 530"/>
                      <a:gd name="T110" fmla="*/ 27 w 179"/>
                      <a:gd name="T111" fmla="*/ 163 h 5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530">
                        <a:moveTo>
                          <a:pt x="24" y="135"/>
                        </a:moveTo>
                        <a:lnTo>
                          <a:pt x="0" y="138"/>
                        </a:lnTo>
                        <a:lnTo>
                          <a:pt x="5" y="195"/>
                        </a:lnTo>
                        <a:lnTo>
                          <a:pt x="8" y="222"/>
                        </a:lnTo>
                        <a:lnTo>
                          <a:pt x="8" y="223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5" y="273"/>
                        </a:lnTo>
                        <a:lnTo>
                          <a:pt x="21" y="322"/>
                        </a:lnTo>
                        <a:lnTo>
                          <a:pt x="27" y="365"/>
                        </a:lnTo>
                        <a:lnTo>
                          <a:pt x="30" y="384"/>
                        </a:lnTo>
                        <a:lnTo>
                          <a:pt x="30" y="386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7" y="422"/>
                        </a:lnTo>
                        <a:lnTo>
                          <a:pt x="37" y="423"/>
                        </a:lnTo>
                        <a:lnTo>
                          <a:pt x="42" y="454"/>
                        </a:lnTo>
                        <a:lnTo>
                          <a:pt x="45" y="467"/>
                        </a:lnTo>
                        <a:lnTo>
                          <a:pt x="51" y="490"/>
                        </a:lnTo>
                        <a:lnTo>
                          <a:pt x="51" y="491"/>
                        </a:lnTo>
                        <a:lnTo>
                          <a:pt x="54" y="500"/>
                        </a:lnTo>
                        <a:lnTo>
                          <a:pt x="55" y="503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2" y="514"/>
                        </a:lnTo>
                        <a:lnTo>
                          <a:pt x="62" y="516"/>
                        </a:lnTo>
                        <a:lnTo>
                          <a:pt x="65" y="520"/>
                        </a:lnTo>
                        <a:lnTo>
                          <a:pt x="72" y="527"/>
                        </a:lnTo>
                        <a:lnTo>
                          <a:pt x="75" y="528"/>
                        </a:lnTo>
                        <a:lnTo>
                          <a:pt x="77" y="528"/>
                        </a:lnTo>
                        <a:lnTo>
                          <a:pt x="81" y="530"/>
                        </a:lnTo>
                        <a:lnTo>
                          <a:pt x="84" y="530"/>
                        </a:lnTo>
                        <a:lnTo>
                          <a:pt x="84" y="528"/>
                        </a:lnTo>
                        <a:lnTo>
                          <a:pt x="89" y="528"/>
                        </a:lnTo>
                        <a:lnTo>
                          <a:pt x="92" y="527"/>
                        </a:lnTo>
                        <a:lnTo>
                          <a:pt x="97" y="523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102" y="516"/>
                        </a:lnTo>
                        <a:lnTo>
                          <a:pt x="105" y="511"/>
                        </a:lnTo>
                        <a:lnTo>
                          <a:pt x="108" y="504"/>
                        </a:lnTo>
                        <a:lnTo>
                          <a:pt x="111" y="496"/>
                        </a:lnTo>
                        <a:lnTo>
                          <a:pt x="117" y="476"/>
                        </a:lnTo>
                        <a:lnTo>
                          <a:pt x="117" y="474"/>
                        </a:lnTo>
                        <a:lnTo>
                          <a:pt x="119" y="461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26" y="432"/>
                        </a:lnTo>
                        <a:lnTo>
                          <a:pt x="132" y="397"/>
                        </a:lnTo>
                        <a:lnTo>
                          <a:pt x="134" y="396"/>
                        </a:lnTo>
                        <a:lnTo>
                          <a:pt x="136" y="376"/>
                        </a:lnTo>
                        <a:lnTo>
                          <a:pt x="142" y="333"/>
                        </a:lnTo>
                        <a:lnTo>
                          <a:pt x="145" y="310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51" y="263"/>
                        </a:lnTo>
                        <a:lnTo>
                          <a:pt x="152" y="262"/>
                        </a:lnTo>
                        <a:lnTo>
                          <a:pt x="155" y="235"/>
                        </a:lnTo>
                        <a:lnTo>
                          <a:pt x="158" y="209"/>
                        </a:lnTo>
                        <a:lnTo>
                          <a:pt x="166" y="124"/>
                        </a:lnTo>
                        <a:lnTo>
                          <a:pt x="172" y="64"/>
                        </a:lnTo>
                        <a:lnTo>
                          <a:pt x="176" y="34"/>
                        </a:lnTo>
                        <a:lnTo>
                          <a:pt x="179" y="2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8" y="61"/>
                        </a:lnTo>
                        <a:lnTo>
                          <a:pt x="142" y="121"/>
                        </a:lnTo>
                        <a:lnTo>
                          <a:pt x="134" y="206"/>
                        </a:lnTo>
                        <a:lnTo>
                          <a:pt x="131" y="232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24" y="283"/>
                        </a:lnTo>
                        <a:lnTo>
                          <a:pt x="121" y="307"/>
                        </a:lnTo>
                        <a:lnTo>
                          <a:pt x="118" y="330"/>
                        </a:lnTo>
                        <a:lnTo>
                          <a:pt x="112" y="373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99" y="442"/>
                        </a:lnTo>
                        <a:lnTo>
                          <a:pt x="99" y="444"/>
                        </a:lnTo>
                        <a:lnTo>
                          <a:pt x="99" y="443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88" y="489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1" y="503"/>
                        </a:lnTo>
                        <a:lnTo>
                          <a:pt x="79" y="506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8" y="507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1" y="497"/>
                        </a:lnTo>
                        <a:lnTo>
                          <a:pt x="79" y="497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8" y="461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57" y="400"/>
                        </a:lnTo>
                        <a:lnTo>
                          <a:pt x="57" y="399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1" y="362"/>
                        </a:lnTo>
                        <a:lnTo>
                          <a:pt x="45" y="319"/>
                        </a:lnTo>
                        <a:lnTo>
                          <a:pt x="40" y="270"/>
                        </a:lnTo>
                        <a:lnTo>
                          <a:pt x="37" y="245"/>
                        </a:lnTo>
                        <a:lnTo>
                          <a:pt x="35" y="245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0" y="192"/>
                        </a:lnTo>
                        <a:lnTo>
                          <a:pt x="27" y="163"/>
                        </a:lnTo>
                        <a:lnTo>
                          <a:pt x="24" y="13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6" name="Freeform 133"/>
                  <p:cNvSpPr>
                    <a:spLocks/>
                  </p:cNvSpPr>
                  <p:nvPr/>
                </p:nvSpPr>
                <p:spPr bwMode="auto">
                  <a:xfrm>
                    <a:off x="2640" y="749"/>
                    <a:ext cx="178" cy="793"/>
                  </a:xfrm>
                  <a:custGeom>
                    <a:avLst/>
                    <a:gdLst>
                      <a:gd name="T0" fmla="*/ 41 w 178"/>
                      <a:gd name="T1" fmla="*/ 603 h 793"/>
                      <a:gd name="T2" fmla="*/ 54 w 178"/>
                      <a:gd name="T3" fmla="*/ 479 h 793"/>
                      <a:gd name="T4" fmla="*/ 64 w 178"/>
                      <a:gd name="T5" fmla="*/ 362 h 793"/>
                      <a:gd name="T6" fmla="*/ 68 w 178"/>
                      <a:gd name="T7" fmla="*/ 335 h 793"/>
                      <a:gd name="T8" fmla="*/ 81 w 178"/>
                      <a:gd name="T9" fmla="*/ 230 h 793"/>
                      <a:gd name="T10" fmla="*/ 88 w 178"/>
                      <a:gd name="T11" fmla="*/ 164 h 793"/>
                      <a:gd name="T12" fmla="*/ 93 w 178"/>
                      <a:gd name="T13" fmla="*/ 144 h 793"/>
                      <a:gd name="T14" fmla="*/ 107 w 178"/>
                      <a:gd name="T15" fmla="*/ 64 h 793"/>
                      <a:gd name="T16" fmla="*/ 107 w 178"/>
                      <a:gd name="T17" fmla="*/ 64 h 793"/>
                      <a:gd name="T18" fmla="*/ 110 w 178"/>
                      <a:gd name="T19" fmla="*/ 53 h 793"/>
                      <a:gd name="T20" fmla="*/ 101 w 178"/>
                      <a:gd name="T21" fmla="*/ 40 h 793"/>
                      <a:gd name="T22" fmla="*/ 113 w 178"/>
                      <a:gd name="T23" fmla="*/ 46 h 793"/>
                      <a:gd name="T24" fmla="*/ 108 w 178"/>
                      <a:gd name="T25" fmla="*/ 24 h 793"/>
                      <a:gd name="T26" fmla="*/ 120 w 178"/>
                      <a:gd name="T27" fmla="*/ 30 h 793"/>
                      <a:gd name="T28" fmla="*/ 123 w 178"/>
                      <a:gd name="T29" fmla="*/ 24 h 793"/>
                      <a:gd name="T30" fmla="*/ 114 w 178"/>
                      <a:gd name="T31" fmla="*/ 14 h 793"/>
                      <a:gd name="T32" fmla="*/ 123 w 178"/>
                      <a:gd name="T33" fmla="*/ 23 h 793"/>
                      <a:gd name="T34" fmla="*/ 117 w 178"/>
                      <a:gd name="T35" fmla="*/ 23 h 793"/>
                      <a:gd name="T36" fmla="*/ 117 w 178"/>
                      <a:gd name="T37" fmla="*/ 24 h 793"/>
                      <a:gd name="T38" fmla="*/ 118 w 178"/>
                      <a:gd name="T39" fmla="*/ 23 h 793"/>
                      <a:gd name="T40" fmla="*/ 117 w 178"/>
                      <a:gd name="T41" fmla="*/ 23 h 793"/>
                      <a:gd name="T42" fmla="*/ 120 w 178"/>
                      <a:gd name="T43" fmla="*/ 23 h 793"/>
                      <a:gd name="T44" fmla="*/ 123 w 178"/>
                      <a:gd name="T45" fmla="*/ 29 h 793"/>
                      <a:gd name="T46" fmla="*/ 132 w 178"/>
                      <a:gd name="T47" fmla="*/ 23 h 793"/>
                      <a:gd name="T48" fmla="*/ 124 w 178"/>
                      <a:gd name="T49" fmla="*/ 34 h 793"/>
                      <a:gd name="T50" fmla="*/ 127 w 178"/>
                      <a:gd name="T51" fmla="*/ 43 h 793"/>
                      <a:gd name="T52" fmla="*/ 130 w 178"/>
                      <a:gd name="T53" fmla="*/ 53 h 793"/>
                      <a:gd name="T54" fmla="*/ 135 w 178"/>
                      <a:gd name="T55" fmla="*/ 76 h 793"/>
                      <a:gd name="T56" fmla="*/ 140 w 178"/>
                      <a:gd name="T57" fmla="*/ 90 h 793"/>
                      <a:gd name="T58" fmla="*/ 142 w 178"/>
                      <a:gd name="T59" fmla="*/ 106 h 793"/>
                      <a:gd name="T60" fmla="*/ 145 w 178"/>
                      <a:gd name="T61" fmla="*/ 123 h 793"/>
                      <a:gd name="T62" fmla="*/ 160 w 178"/>
                      <a:gd name="T63" fmla="*/ 138 h 793"/>
                      <a:gd name="T64" fmla="*/ 151 w 178"/>
                      <a:gd name="T65" fmla="*/ 160 h 793"/>
                      <a:gd name="T66" fmla="*/ 172 w 178"/>
                      <a:gd name="T67" fmla="*/ 137 h 793"/>
                      <a:gd name="T68" fmla="*/ 162 w 178"/>
                      <a:gd name="T69" fmla="*/ 86 h 793"/>
                      <a:gd name="T70" fmla="*/ 158 w 178"/>
                      <a:gd name="T71" fmla="*/ 70 h 793"/>
                      <a:gd name="T72" fmla="*/ 152 w 178"/>
                      <a:gd name="T73" fmla="*/ 46 h 793"/>
                      <a:gd name="T74" fmla="*/ 144 w 178"/>
                      <a:gd name="T75" fmla="*/ 19 h 793"/>
                      <a:gd name="T76" fmla="*/ 132 w 178"/>
                      <a:gd name="T77" fmla="*/ 4 h 793"/>
                      <a:gd name="T78" fmla="*/ 125 w 178"/>
                      <a:gd name="T79" fmla="*/ 14 h 793"/>
                      <a:gd name="T80" fmla="*/ 113 w 178"/>
                      <a:gd name="T81" fmla="*/ 0 h 793"/>
                      <a:gd name="T82" fmla="*/ 101 w 178"/>
                      <a:gd name="T83" fmla="*/ 13 h 793"/>
                      <a:gd name="T84" fmla="*/ 105 w 178"/>
                      <a:gd name="T85" fmla="*/ 31 h 793"/>
                      <a:gd name="T86" fmla="*/ 95 w 178"/>
                      <a:gd name="T87" fmla="*/ 26 h 793"/>
                      <a:gd name="T88" fmla="*/ 84 w 178"/>
                      <a:gd name="T89" fmla="*/ 61 h 793"/>
                      <a:gd name="T90" fmla="*/ 73 w 178"/>
                      <a:gd name="T91" fmla="*/ 121 h 793"/>
                      <a:gd name="T92" fmla="*/ 66 w 178"/>
                      <a:gd name="T93" fmla="*/ 160 h 793"/>
                      <a:gd name="T94" fmla="*/ 51 w 178"/>
                      <a:gd name="T95" fmla="*/ 277 h 793"/>
                      <a:gd name="T96" fmla="*/ 57 w 178"/>
                      <a:gd name="T97" fmla="*/ 332 h 793"/>
                      <a:gd name="T98" fmla="*/ 30 w 178"/>
                      <a:gd name="T99" fmla="*/ 476 h 793"/>
                      <a:gd name="T100" fmla="*/ 17 w 178"/>
                      <a:gd name="T101" fmla="*/ 600 h 7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793">
                        <a:moveTo>
                          <a:pt x="0" y="790"/>
                        </a:moveTo>
                        <a:lnTo>
                          <a:pt x="24" y="793"/>
                        </a:lnTo>
                        <a:lnTo>
                          <a:pt x="39" y="636"/>
                        </a:lnTo>
                        <a:lnTo>
                          <a:pt x="41" y="603"/>
                        </a:lnTo>
                        <a:lnTo>
                          <a:pt x="44" y="572"/>
                        </a:lnTo>
                        <a:lnTo>
                          <a:pt x="49" y="540"/>
                        </a:lnTo>
                        <a:lnTo>
                          <a:pt x="51" y="510"/>
                        </a:lnTo>
                        <a:lnTo>
                          <a:pt x="54" y="479"/>
                        </a:lnTo>
                        <a:lnTo>
                          <a:pt x="63" y="389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8" y="335"/>
                        </a:lnTo>
                        <a:lnTo>
                          <a:pt x="70" y="334"/>
                        </a:lnTo>
                        <a:lnTo>
                          <a:pt x="76" y="280"/>
                        </a:lnTo>
                        <a:lnTo>
                          <a:pt x="78" y="254"/>
                        </a:lnTo>
                        <a:lnTo>
                          <a:pt x="81" y="230"/>
                        </a:lnTo>
                        <a:lnTo>
                          <a:pt x="87" y="18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3" y="144"/>
                        </a:lnTo>
                        <a:lnTo>
                          <a:pt x="95" y="126"/>
                        </a:lnTo>
                        <a:lnTo>
                          <a:pt x="98" y="108"/>
                        </a:lnTo>
                        <a:lnTo>
                          <a:pt x="101" y="93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7" y="37"/>
                        </a:lnTo>
                        <a:lnTo>
                          <a:pt x="117" y="36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17" y="23"/>
                        </a:lnTo>
                        <a:lnTo>
                          <a:pt x="121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8" y="23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7" y="23"/>
                        </a:lnTo>
                        <a:lnTo>
                          <a:pt x="120" y="24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7" y="43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2" y="63"/>
                        </a:lnTo>
                        <a:lnTo>
                          <a:pt x="135" y="76"/>
                        </a:lnTo>
                        <a:lnTo>
                          <a:pt x="135" y="77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2" y="106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51" y="160"/>
                        </a:lnTo>
                        <a:lnTo>
                          <a:pt x="154" y="181"/>
                        </a:lnTo>
                        <a:lnTo>
                          <a:pt x="178" y="178"/>
                        </a:lnTo>
                        <a:lnTo>
                          <a:pt x="175" y="157"/>
                        </a:lnTo>
                        <a:lnTo>
                          <a:pt x="172" y="137"/>
                        </a:lnTo>
                        <a:lnTo>
                          <a:pt x="171" y="137"/>
                        </a:lnTo>
                        <a:lnTo>
                          <a:pt x="168" y="118"/>
                        </a:lnTo>
                        <a:lnTo>
                          <a:pt x="165" y="101"/>
                        </a:lnTo>
                        <a:lnTo>
                          <a:pt x="162" y="86"/>
                        </a:lnTo>
                        <a:lnTo>
                          <a:pt x="162" y="84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55" y="57"/>
                        </a:lnTo>
                        <a:lnTo>
                          <a:pt x="152" y="46"/>
                        </a:lnTo>
                        <a:lnTo>
                          <a:pt x="150" y="36"/>
                        </a:lnTo>
                        <a:lnTo>
                          <a:pt x="147" y="27"/>
                        </a:lnTo>
                        <a:lnTo>
                          <a:pt x="147" y="26"/>
                        </a:lnTo>
                        <a:lnTo>
                          <a:pt x="144" y="19"/>
                        </a:lnTo>
                        <a:lnTo>
                          <a:pt x="144" y="17"/>
                        </a:lnTo>
                        <a:lnTo>
                          <a:pt x="141" y="11"/>
                        </a:lnTo>
                        <a:lnTo>
                          <a:pt x="137" y="7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1" y="3"/>
                        </a:lnTo>
                        <a:lnTo>
                          <a:pt x="127" y="0"/>
                        </a:lnTo>
                        <a:lnTo>
                          <a:pt x="113" y="0"/>
                        </a:lnTo>
                        <a:lnTo>
                          <a:pt x="108" y="3"/>
                        </a:lnTo>
                        <a:lnTo>
                          <a:pt x="105" y="6"/>
                        </a:lnTo>
                        <a:lnTo>
                          <a:pt x="104" y="9"/>
                        </a:lnTo>
                        <a:lnTo>
                          <a:pt x="101" y="13"/>
                        </a:lnTo>
                        <a:lnTo>
                          <a:pt x="98" y="19"/>
                        </a:lnTo>
                        <a:lnTo>
                          <a:pt x="97" y="20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0" y="37"/>
                        </a:lnTo>
                        <a:lnTo>
                          <a:pt x="87" y="47"/>
                        </a:lnTo>
                        <a:lnTo>
                          <a:pt x="84" y="59"/>
                        </a:lnTo>
                        <a:lnTo>
                          <a:pt x="84" y="61"/>
                        </a:lnTo>
                        <a:lnTo>
                          <a:pt x="84" y="60"/>
                        </a:lnTo>
                        <a:lnTo>
                          <a:pt x="78" y="88"/>
                        </a:lnTo>
                        <a:lnTo>
                          <a:pt x="76" y="104"/>
                        </a:lnTo>
                        <a:lnTo>
                          <a:pt x="73" y="121"/>
                        </a:lnTo>
                        <a:lnTo>
                          <a:pt x="70" y="140"/>
                        </a:lnTo>
                        <a:lnTo>
                          <a:pt x="66" y="160"/>
                        </a:lnTo>
                        <a:lnTo>
                          <a:pt x="66" y="161"/>
                        </a:lnTo>
                        <a:lnTo>
                          <a:pt x="66" y="160"/>
                        </a:lnTo>
                        <a:lnTo>
                          <a:pt x="63" y="181"/>
                        </a:lnTo>
                        <a:lnTo>
                          <a:pt x="57" y="227"/>
                        </a:lnTo>
                        <a:lnTo>
                          <a:pt x="54" y="251"/>
                        </a:lnTo>
                        <a:lnTo>
                          <a:pt x="51" y="277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41" y="358"/>
                        </a:lnTo>
                        <a:lnTo>
                          <a:pt x="39" y="386"/>
                        </a:lnTo>
                        <a:lnTo>
                          <a:pt x="30" y="476"/>
                        </a:lnTo>
                        <a:lnTo>
                          <a:pt x="27" y="508"/>
                        </a:lnTo>
                        <a:lnTo>
                          <a:pt x="24" y="538"/>
                        </a:lnTo>
                        <a:lnTo>
                          <a:pt x="20" y="569"/>
                        </a:lnTo>
                        <a:lnTo>
                          <a:pt x="17" y="600"/>
                        </a:lnTo>
                        <a:lnTo>
                          <a:pt x="14" y="633"/>
                        </a:lnTo>
                        <a:lnTo>
                          <a:pt x="3" y="759"/>
                        </a:lnTo>
                        <a:lnTo>
                          <a:pt x="0" y="79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Freeform 134"/>
                  <p:cNvSpPr>
                    <a:spLocks/>
                  </p:cNvSpPr>
                  <p:nvPr/>
                </p:nvSpPr>
                <p:spPr bwMode="auto">
                  <a:xfrm>
                    <a:off x="2791" y="906"/>
                    <a:ext cx="171" cy="1136"/>
                  </a:xfrm>
                  <a:custGeom>
                    <a:avLst/>
                    <a:gdLst>
                      <a:gd name="T0" fmla="*/ 6 w 171"/>
                      <a:gd name="T1" fmla="*/ 46 h 1136"/>
                      <a:gd name="T2" fmla="*/ 13 w 171"/>
                      <a:gd name="T3" fmla="*/ 94 h 1136"/>
                      <a:gd name="T4" fmla="*/ 13 w 171"/>
                      <a:gd name="T5" fmla="*/ 94 h 1136"/>
                      <a:gd name="T6" fmla="*/ 19 w 171"/>
                      <a:gd name="T7" fmla="*/ 144 h 1136"/>
                      <a:gd name="T8" fmla="*/ 30 w 171"/>
                      <a:gd name="T9" fmla="*/ 258 h 1136"/>
                      <a:gd name="T10" fmla="*/ 40 w 171"/>
                      <a:gd name="T11" fmla="*/ 348 h 1136"/>
                      <a:gd name="T12" fmla="*/ 51 w 171"/>
                      <a:gd name="T13" fmla="*/ 346 h 1136"/>
                      <a:gd name="T14" fmla="*/ 54 w 171"/>
                      <a:gd name="T15" fmla="*/ 506 h 1136"/>
                      <a:gd name="T16" fmla="*/ 73 w 171"/>
                      <a:gd name="T17" fmla="*/ 567 h 1136"/>
                      <a:gd name="T18" fmla="*/ 61 w 171"/>
                      <a:gd name="T19" fmla="*/ 569 h 1136"/>
                      <a:gd name="T20" fmla="*/ 78 w 171"/>
                      <a:gd name="T21" fmla="*/ 751 h 1136"/>
                      <a:gd name="T22" fmla="*/ 88 w 171"/>
                      <a:gd name="T23" fmla="*/ 835 h 1136"/>
                      <a:gd name="T24" fmla="*/ 103 w 171"/>
                      <a:gd name="T25" fmla="*/ 957 h 1136"/>
                      <a:gd name="T26" fmla="*/ 118 w 171"/>
                      <a:gd name="T27" fmla="*/ 976 h 1136"/>
                      <a:gd name="T28" fmla="*/ 118 w 171"/>
                      <a:gd name="T29" fmla="*/ 976 h 1136"/>
                      <a:gd name="T30" fmla="*/ 112 w 171"/>
                      <a:gd name="T31" fmla="*/ 1016 h 1136"/>
                      <a:gd name="T32" fmla="*/ 124 w 171"/>
                      <a:gd name="T33" fmla="*/ 1078 h 1136"/>
                      <a:gd name="T34" fmla="*/ 132 w 171"/>
                      <a:gd name="T35" fmla="*/ 1102 h 1136"/>
                      <a:gd name="T36" fmla="*/ 132 w 171"/>
                      <a:gd name="T37" fmla="*/ 1102 h 1136"/>
                      <a:gd name="T38" fmla="*/ 134 w 171"/>
                      <a:gd name="T39" fmla="*/ 1109 h 1136"/>
                      <a:gd name="T40" fmla="*/ 137 w 171"/>
                      <a:gd name="T41" fmla="*/ 1116 h 1136"/>
                      <a:gd name="T42" fmla="*/ 148 w 171"/>
                      <a:gd name="T43" fmla="*/ 1132 h 1136"/>
                      <a:gd name="T44" fmla="*/ 159 w 171"/>
                      <a:gd name="T45" fmla="*/ 1136 h 1136"/>
                      <a:gd name="T46" fmla="*/ 168 w 171"/>
                      <a:gd name="T47" fmla="*/ 1133 h 1136"/>
                      <a:gd name="T48" fmla="*/ 168 w 171"/>
                      <a:gd name="T49" fmla="*/ 1133 h 1136"/>
                      <a:gd name="T50" fmla="*/ 171 w 171"/>
                      <a:gd name="T51" fmla="*/ 1132 h 1136"/>
                      <a:gd name="T52" fmla="*/ 158 w 171"/>
                      <a:gd name="T53" fmla="*/ 1112 h 1136"/>
                      <a:gd name="T54" fmla="*/ 159 w 171"/>
                      <a:gd name="T55" fmla="*/ 1112 h 1136"/>
                      <a:gd name="T56" fmla="*/ 159 w 171"/>
                      <a:gd name="T57" fmla="*/ 1112 h 1136"/>
                      <a:gd name="T58" fmla="*/ 165 w 171"/>
                      <a:gd name="T59" fmla="*/ 1115 h 1136"/>
                      <a:gd name="T60" fmla="*/ 157 w 171"/>
                      <a:gd name="T61" fmla="*/ 1123 h 1136"/>
                      <a:gd name="T62" fmla="*/ 154 w 171"/>
                      <a:gd name="T63" fmla="*/ 1120 h 1136"/>
                      <a:gd name="T64" fmla="*/ 154 w 171"/>
                      <a:gd name="T65" fmla="*/ 1120 h 1136"/>
                      <a:gd name="T66" fmla="*/ 148 w 171"/>
                      <a:gd name="T67" fmla="*/ 1112 h 1136"/>
                      <a:gd name="T68" fmla="*/ 148 w 171"/>
                      <a:gd name="T69" fmla="*/ 1112 h 1136"/>
                      <a:gd name="T70" fmla="*/ 145 w 171"/>
                      <a:gd name="T71" fmla="*/ 1105 h 1136"/>
                      <a:gd name="T72" fmla="*/ 145 w 171"/>
                      <a:gd name="T73" fmla="*/ 1105 h 1136"/>
                      <a:gd name="T74" fmla="*/ 154 w 171"/>
                      <a:gd name="T75" fmla="*/ 1092 h 1136"/>
                      <a:gd name="T76" fmla="*/ 149 w 171"/>
                      <a:gd name="T77" fmla="*/ 1083 h 1136"/>
                      <a:gd name="T78" fmla="*/ 149 w 171"/>
                      <a:gd name="T79" fmla="*/ 1083 h 1136"/>
                      <a:gd name="T80" fmla="*/ 132 w 171"/>
                      <a:gd name="T81" fmla="*/ 1062 h 1136"/>
                      <a:gd name="T82" fmla="*/ 132 w 171"/>
                      <a:gd name="T83" fmla="*/ 1062 h 1136"/>
                      <a:gd name="T84" fmla="*/ 135 w 171"/>
                      <a:gd name="T85" fmla="*/ 1012 h 1136"/>
                      <a:gd name="T86" fmla="*/ 124 w 171"/>
                      <a:gd name="T87" fmla="*/ 1014 h 1136"/>
                      <a:gd name="T88" fmla="*/ 125 w 171"/>
                      <a:gd name="T89" fmla="*/ 954 h 1136"/>
                      <a:gd name="T90" fmla="*/ 125 w 171"/>
                      <a:gd name="T91" fmla="*/ 954 h 1136"/>
                      <a:gd name="T92" fmla="*/ 121 w 171"/>
                      <a:gd name="T93" fmla="*/ 908 h 1136"/>
                      <a:gd name="T94" fmla="*/ 110 w 171"/>
                      <a:gd name="T95" fmla="*/ 805 h 1136"/>
                      <a:gd name="T96" fmla="*/ 100 w 171"/>
                      <a:gd name="T97" fmla="*/ 720 h 1136"/>
                      <a:gd name="T98" fmla="*/ 94 w 171"/>
                      <a:gd name="T99" fmla="*/ 661 h 1136"/>
                      <a:gd name="T100" fmla="*/ 94 w 171"/>
                      <a:gd name="T101" fmla="*/ 661 h 1136"/>
                      <a:gd name="T102" fmla="*/ 81 w 171"/>
                      <a:gd name="T103" fmla="*/ 535 h 1136"/>
                      <a:gd name="T104" fmla="*/ 81 w 171"/>
                      <a:gd name="T105" fmla="*/ 535 h 1136"/>
                      <a:gd name="T106" fmla="*/ 78 w 171"/>
                      <a:gd name="T107" fmla="*/ 505 h 1136"/>
                      <a:gd name="T108" fmla="*/ 64 w 171"/>
                      <a:gd name="T109" fmla="*/ 345 h 1136"/>
                      <a:gd name="T110" fmla="*/ 54 w 171"/>
                      <a:gd name="T111" fmla="*/ 255 h 1136"/>
                      <a:gd name="T112" fmla="*/ 43 w 171"/>
                      <a:gd name="T113" fmla="*/ 141 h 1136"/>
                      <a:gd name="T114" fmla="*/ 31 w 171"/>
                      <a:gd name="T115" fmla="*/ 65 h 1136"/>
                      <a:gd name="T116" fmla="*/ 31 w 171"/>
                      <a:gd name="T117" fmla="*/ 65 h 1136"/>
                      <a:gd name="T118" fmla="*/ 30 w 171"/>
                      <a:gd name="T119" fmla="*/ 43 h 1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71" h="1136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6" y="46"/>
                        </a:lnTo>
                        <a:lnTo>
                          <a:pt x="9" y="68"/>
                        </a:lnTo>
                        <a:lnTo>
                          <a:pt x="9" y="70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9" y="144"/>
                        </a:lnTo>
                        <a:lnTo>
                          <a:pt x="21" y="171"/>
                        </a:lnTo>
                        <a:lnTo>
                          <a:pt x="27" y="228"/>
                        </a:lnTo>
                        <a:lnTo>
                          <a:pt x="30" y="258"/>
                        </a:lnTo>
                        <a:lnTo>
                          <a:pt x="33" y="286"/>
                        </a:lnTo>
                        <a:lnTo>
                          <a:pt x="37" y="318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473"/>
                        </a:lnTo>
                        <a:lnTo>
                          <a:pt x="54" y="506"/>
                        </a:lnTo>
                        <a:lnTo>
                          <a:pt x="57" y="53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0" y="663"/>
                        </a:lnTo>
                        <a:lnTo>
                          <a:pt x="75" y="723"/>
                        </a:lnTo>
                        <a:lnTo>
                          <a:pt x="78" y="751"/>
                        </a:lnTo>
                        <a:lnTo>
                          <a:pt x="83" y="780"/>
                        </a:lnTo>
                        <a:lnTo>
                          <a:pt x="85" y="808"/>
                        </a:lnTo>
                        <a:lnTo>
                          <a:pt x="88" y="835"/>
                        </a:lnTo>
                        <a:lnTo>
                          <a:pt x="94" y="887"/>
                        </a:lnTo>
                        <a:lnTo>
                          <a:pt x="97" y="911"/>
                        </a:lnTo>
                        <a:lnTo>
                          <a:pt x="103" y="957"/>
                        </a:lnTo>
                        <a:lnTo>
                          <a:pt x="103" y="95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12" y="1015"/>
                        </a:lnTo>
                        <a:lnTo>
                          <a:pt x="112" y="1016"/>
                        </a:lnTo>
                        <a:lnTo>
                          <a:pt x="115" y="1034"/>
                        </a:lnTo>
                        <a:lnTo>
                          <a:pt x="121" y="1065"/>
                        </a:lnTo>
                        <a:lnTo>
                          <a:pt x="124" y="1078"/>
                        </a:lnTo>
                        <a:lnTo>
                          <a:pt x="127" y="1089"/>
                        </a:lnTo>
                        <a:lnTo>
                          <a:pt x="128" y="1092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4" y="1109"/>
                        </a:lnTo>
                        <a:lnTo>
                          <a:pt x="134" y="1111"/>
                        </a:lnTo>
                        <a:lnTo>
                          <a:pt x="137" y="1118"/>
                        </a:lnTo>
                        <a:lnTo>
                          <a:pt x="137" y="1116"/>
                        </a:lnTo>
                        <a:lnTo>
                          <a:pt x="138" y="1119"/>
                        </a:lnTo>
                        <a:lnTo>
                          <a:pt x="144" y="1128"/>
                        </a:lnTo>
                        <a:lnTo>
                          <a:pt x="148" y="1132"/>
                        </a:lnTo>
                        <a:lnTo>
                          <a:pt x="152" y="1135"/>
                        </a:lnTo>
                        <a:lnTo>
                          <a:pt x="157" y="1136"/>
                        </a:lnTo>
                        <a:lnTo>
                          <a:pt x="159" y="1136"/>
                        </a:lnTo>
                        <a:lnTo>
                          <a:pt x="159" y="1135"/>
                        </a:lnTo>
                        <a:lnTo>
                          <a:pt x="165" y="1135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71" y="1132"/>
                        </a:lnTo>
                        <a:lnTo>
                          <a:pt x="164" y="1109"/>
                        </a:lnTo>
                        <a:lnTo>
                          <a:pt x="159" y="1111"/>
                        </a:lnTo>
                        <a:lnTo>
                          <a:pt x="158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1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4" y="1093"/>
                        </a:lnTo>
                        <a:lnTo>
                          <a:pt x="154" y="1092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7" y="1072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38" y="1029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30" y="975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1" y="908"/>
                        </a:lnTo>
                        <a:lnTo>
                          <a:pt x="118" y="884"/>
                        </a:lnTo>
                        <a:lnTo>
                          <a:pt x="112" y="833"/>
                        </a:lnTo>
                        <a:lnTo>
                          <a:pt x="110" y="805"/>
                        </a:lnTo>
                        <a:lnTo>
                          <a:pt x="107" y="777"/>
                        </a:lnTo>
                        <a:lnTo>
                          <a:pt x="103" y="748"/>
                        </a:lnTo>
                        <a:lnTo>
                          <a:pt x="100" y="720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85" y="567"/>
                        </a:lnTo>
                        <a:lnTo>
                          <a:pt x="85" y="56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78" y="505"/>
                        </a:lnTo>
                        <a:lnTo>
                          <a:pt x="75" y="472"/>
                        </a:lnTo>
                        <a:lnTo>
                          <a:pt x="64" y="346"/>
                        </a:lnTo>
                        <a:lnTo>
                          <a:pt x="64" y="345"/>
                        </a:lnTo>
                        <a:lnTo>
                          <a:pt x="61" y="315"/>
                        </a:lnTo>
                        <a:lnTo>
                          <a:pt x="57" y="284"/>
                        </a:lnTo>
                        <a:lnTo>
                          <a:pt x="54" y="255"/>
                        </a:lnTo>
                        <a:lnTo>
                          <a:pt x="51" y="225"/>
                        </a:lnTo>
                        <a:lnTo>
                          <a:pt x="46" y="168"/>
                        </a:lnTo>
                        <a:lnTo>
                          <a:pt x="43" y="141"/>
                        </a:lnTo>
                        <a:lnTo>
                          <a:pt x="37" y="90"/>
                        </a:lnTo>
                        <a:lnTo>
                          <a:pt x="36" y="90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0" y="43"/>
                        </a:lnTo>
                        <a:lnTo>
                          <a:pt x="27" y="21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8" name="Freeform 135"/>
                  <p:cNvSpPr>
                    <a:spLocks/>
                  </p:cNvSpPr>
                  <p:nvPr/>
                </p:nvSpPr>
                <p:spPr bwMode="auto">
                  <a:xfrm>
                    <a:off x="2948" y="846"/>
                    <a:ext cx="172" cy="1193"/>
                  </a:xfrm>
                  <a:custGeom>
                    <a:avLst/>
                    <a:gdLst>
                      <a:gd name="T0" fmla="*/ 14 w 172"/>
                      <a:gd name="T1" fmla="*/ 1192 h 1193"/>
                      <a:gd name="T2" fmla="*/ 22 w 172"/>
                      <a:gd name="T3" fmla="*/ 1183 h 1193"/>
                      <a:gd name="T4" fmla="*/ 27 w 172"/>
                      <a:gd name="T5" fmla="*/ 1175 h 1193"/>
                      <a:gd name="T6" fmla="*/ 32 w 172"/>
                      <a:gd name="T7" fmla="*/ 1158 h 1193"/>
                      <a:gd name="T8" fmla="*/ 38 w 172"/>
                      <a:gd name="T9" fmla="*/ 1136 h 1193"/>
                      <a:gd name="T10" fmla="*/ 38 w 172"/>
                      <a:gd name="T11" fmla="*/ 1136 h 1193"/>
                      <a:gd name="T12" fmla="*/ 45 w 172"/>
                      <a:gd name="T13" fmla="*/ 1108 h 1193"/>
                      <a:gd name="T14" fmla="*/ 55 w 172"/>
                      <a:gd name="T15" fmla="*/ 1054 h 1193"/>
                      <a:gd name="T16" fmla="*/ 64 w 172"/>
                      <a:gd name="T17" fmla="*/ 989 h 1193"/>
                      <a:gd name="T18" fmla="*/ 64 w 172"/>
                      <a:gd name="T19" fmla="*/ 989 h 1193"/>
                      <a:gd name="T20" fmla="*/ 67 w 172"/>
                      <a:gd name="T21" fmla="*/ 968 h 1193"/>
                      <a:gd name="T22" fmla="*/ 74 w 172"/>
                      <a:gd name="T23" fmla="*/ 917 h 1193"/>
                      <a:gd name="T24" fmla="*/ 88 w 172"/>
                      <a:gd name="T25" fmla="*/ 777 h 1193"/>
                      <a:gd name="T26" fmla="*/ 106 w 172"/>
                      <a:gd name="T27" fmla="*/ 592 h 1193"/>
                      <a:gd name="T28" fmla="*/ 128 w 172"/>
                      <a:gd name="T29" fmla="*/ 371 h 1193"/>
                      <a:gd name="T30" fmla="*/ 133 w 172"/>
                      <a:gd name="T31" fmla="*/ 312 h 1193"/>
                      <a:gd name="T32" fmla="*/ 133 w 172"/>
                      <a:gd name="T33" fmla="*/ 312 h 1193"/>
                      <a:gd name="T34" fmla="*/ 143 w 172"/>
                      <a:gd name="T35" fmla="*/ 225 h 1193"/>
                      <a:gd name="T36" fmla="*/ 155 w 172"/>
                      <a:gd name="T37" fmla="*/ 123 h 1193"/>
                      <a:gd name="T38" fmla="*/ 156 w 172"/>
                      <a:gd name="T39" fmla="*/ 101 h 1193"/>
                      <a:gd name="T40" fmla="*/ 156 w 172"/>
                      <a:gd name="T41" fmla="*/ 101 h 1193"/>
                      <a:gd name="T42" fmla="*/ 165 w 172"/>
                      <a:gd name="T43" fmla="*/ 57 h 1193"/>
                      <a:gd name="T44" fmla="*/ 165 w 172"/>
                      <a:gd name="T45" fmla="*/ 57 h 1193"/>
                      <a:gd name="T46" fmla="*/ 169 w 172"/>
                      <a:gd name="T47" fmla="*/ 21 h 1193"/>
                      <a:gd name="T48" fmla="*/ 146 w 172"/>
                      <a:gd name="T49" fmla="*/ 17 h 1193"/>
                      <a:gd name="T50" fmla="*/ 149 w 172"/>
                      <a:gd name="T51" fmla="*/ 77 h 1193"/>
                      <a:gd name="T52" fmla="*/ 138 w 172"/>
                      <a:gd name="T53" fmla="*/ 76 h 1193"/>
                      <a:gd name="T54" fmla="*/ 128 w 172"/>
                      <a:gd name="T55" fmla="*/ 144 h 1193"/>
                      <a:gd name="T56" fmla="*/ 113 w 172"/>
                      <a:gd name="T57" fmla="*/ 279 h 1193"/>
                      <a:gd name="T58" fmla="*/ 125 w 172"/>
                      <a:gd name="T59" fmla="*/ 281 h 1193"/>
                      <a:gd name="T60" fmla="*/ 104 w 172"/>
                      <a:gd name="T61" fmla="*/ 368 h 1193"/>
                      <a:gd name="T62" fmla="*/ 82 w 172"/>
                      <a:gd name="T63" fmla="*/ 589 h 1193"/>
                      <a:gd name="T64" fmla="*/ 64 w 172"/>
                      <a:gd name="T65" fmla="*/ 774 h 1193"/>
                      <a:gd name="T66" fmla="*/ 49 w 172"/>
                      <a:gd name="T67" fmla="*/ 914 h 1193"/>
                      <a:gd name="T68" fmla="*/ 55 w 172"/>
                      <a:gd name="T69" fmla="*/ 965 h 1193"/>
                      <a:gd name="T70" fmla="*/ 44 w 172"/>
                      <a:gd name="T71" fmla="*/ 964 h 1193"/>
                      <a:gd name="T72" fmla="*/ 34 w 172"/>
                      <a:gd name="T73" fmla="*/ 1031 h 1193"/>
                      <a:gd name="T74" fmla="*/ 31 w 172"/>
                      <a:gd name="T75" fmla="*/ 1051 h 1193"/>
                      <a:gd name="T76" fmla="*/ 28 w 172"/>
                      <a:gd name="T77" fmla="*/ 1069 h 1193"/>
                      <a:gd name="T78" fmla="*/ 31 w 172"/>
                      <a:gd name="T79" fmla="*/ 1119 h 1193"/>
                      <a:gd name="T80" fmla="*/ 31 w 172"/>
                      <a:gd name="T81" fmla="*/ 1119 h 1193"/>
                      <a:gd name="T82" fmla="*/ 10 w 172"/>
                      <a:gd name="T83" fmla="*/ 1152 h 1193"/>
                      <a:gd name="T84" fmla="*/ 21 w 172"/>
                      <a:gd name="T85" fmla="*/ 1155 h 1193"/>
                      <a:gd name="T86" fmla="*/ 18 w 172"/>
                      <a:gd name="T87" fmla="*/ 1163 h 1193"/>
                      <a:gd name="T88" fmla="*/ 18 w 172"/>
                      <a:gd name="T89" fmla="*/ 1163 h 1193"/>
                      <a:gd name="T90" fmla="*/ 15 w 172"/>
                      <a:gd name="T91" fmla="*/ 1171 h 1193"/>
                      <a:gd name="T92" fmla="*/ 15 w 172"/>
                      <a:gd name="T93" fmla="*/ 1171 h 1193"/>
                      <a:gd name="T94" fmla="*/ 12 w 172"/>
                      <a:gd name="T95" fmla="*/ 1176 h 1193"/>
                      <a:gd name="T96" fmla="*/ 2 w 172"/>
                      <a:gd name="T97" fmla="*/ 1171 h 1193"/>
                      <a:gd name="T98" fmla="*/ 7 w 172"/>
                      <a:gd name="T99" fmla="*/ 1169 h 1193"/>
                      <a:gd name="T100" fmla="*/ 0 w 172"/>
                      <a:gd name="T101" fmla="*/ 1175 h 1193"/>
                      <a:gd name="T102" fmla="*/ 2 w 172"/>
                      <a:gd name="T103" fmla="*/ 1171 h 1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2" h="1193">
                        <a:moveTo>
                          <a:pt x="2" y="1171"/>
                        </a:moveTo>
                        <a:lnTo>
                          <a:pt x="10" y="1193"/>
                        </a:lnTo>
                        <a:lnTo>
                          <a:pt x="14" y="1192"/>
                        </a:lnTo>
                        <a:lnTo>
                          <a:pt x="18" y="1189"/>
                        </a:lnTo>
                        <a:lnTo>
                          <a:pt x="20" y="1188"/>
                        </a:lnTo>
                        <a:lnTo>
                          <a:pt x="22" y="1183"/>
                        </a:lnTo>
                        <a:lnTo>
                          <a:pt x="24" y="1182"/>
                        </a:lnTo>
                        <a:lnTo>
                          <a:pt x="27" y="1176"/>
                        </a:lnTo>
                        <a:lnTo>
                          <a:pt x="27" y="1175"/>
                        </a:lnTo>
                        <a:lnTo>
                          <a:pt x="30" y="1168"/>
                        </a:lnTo>
                        <a:lnTo>
                          <a:pt x="32" y="1159"/>
                        </a:lnTo>
                        <a:lnTo>
                          <a:pt x="32" y="1158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42" y="1123"/>
                        </a:lnTo>
                        <a:lnTo>
                          <a:pt x="42" y="1122"/>
                        </a:lnTo>
                        <a:lnTo>
                          <a:pt x="45" y="1108"/>
                        </a:lnTo>
                        <a:lnTo>
                          <a:pt x="51" y="1074"/>
                        </a:lnTo>
                        <a:lnTo>
                          <a:pt x="54" y="1055"/>
                        </a:lnTo>
                        <a:lnTo>
                          <a:pt x="55" y="1054"/>
                        </a:lnTo>
                        <a:lnTo>
                          <a:pt x="58" y="1034"/>
                        </a:lnTo>
                        <a:lnTo>
                          <a:pt x="61" y="1012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7" y="968"/>
                        </a:lnTo>
                        <a:lnTo>
                          <a:pt x="68" y="967"/>
                        </a:lnTo>
                        <a:lnTo>
                          <a:pt x="71" y="942"/>
                        </a:lnTo>
                        <a:lnTo>
                          <a:pt x="74" y="917"/>
                        </a:lnTo>
                        <a:lnTo>
                          <a:pt x="82" y="835"/>
                        </a:lnTo>
                        <a:lnTo>
                          <a:pt x="85" y="807"/>
                        </a:lnTo>
                        <a:lnTo>
                          <a:pt x="88" y="777"/>
                        </a:lnTo>
                        <a:lnTo>
                          <a:pt x="92" y="747"/>
                        </a:lnTo>
                        <a:lnTo>
                          <a:pt x="95" y="717"/>
                        </a:lnTo>
                        <a:lnTo>
                          <a:pt x="106" y="592"/>
                        </a:lnTo>
                        <a:lnTo>
                          <a:pt x="109" y="559"/>
                        </a:lnTo>
                        <a:lnTo>
                          <a:pt x="113" y="528"/>
                        </a:lnTo>
                        <a:lnTo>
                          <a:pt x="128" y="371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8" y="284"/>
                        </a:lnTo>
                        <a:lnTo>
                          <a:pt x="138" y="282"/>
                        </a:lnTo>
                        <a:lnTo>
                          <a:pt x="143" y="225"/>
                        </a:lnTo>
                        <a:lnTo>
                          <a:pt x="146" y="198"/>
                        </a:lnTo>
                        <a:lnTo>
                          <a:pt x="152" y="147"/>
                        </a:lnTo>
                        <a:lnTo>
                          <a:pt x="155" y="123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60" y="80"/>
                        </a:lnTo>
                        <a:lnTo>
                          <a:pt x="162" y="7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9" y="21"/>
                        </a:lnTo>
                        <a:lnTo>
                          <a:pt x="172" y="4"/>
                        </a:lnTo>
                        <a:lnTo>
                          <a:pt x="149" y="0"/>
                        </a:lnTo>
                        <a:lnTo>
                          <a:pt x="146" y="17"/>
                        </a:lnTo>
                        <a:lnTo>
                          <a:pt x="141" y="54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33" y="97"/>
                        </a:lnTo>
                        <a:lnTo>
                          <a:pt x="131" y="120"/>
                        </a:lnTo>
                        <a:lnTo>
                          <a:pt x="128" y="144"/>
                        </a:lnTo>
                        <a:lnTo>
                          <a:pt x="122" y="195"/>
                        </a:lnTo>
                        <a:lnTo>
                          <a:pt x="119" y="222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09" y="308"/>
                        </a:lnTo>
                        <a:lnTo>
                          <a:pt x="104" y="368"/>
                        </a:lnTo>
                        <a:lnTo>
                          <a:pt x="89" y="525"/>
                        </a:lnTo>
                        <a:lnTo>
                          <a:pt x="85" y="556"/>
                        </a:lnTo>
                        <a:lnTo>
                          <a:pt x="82" y="589"/>
                        </a:lnTo>
                        <a:lnTo>
                          <a:pt x="71" y="714"/>
                        </a:lnTo>
                        <a:lnTo>
                          <a:pt x="68" y="744"/>
                        </a:lnTo>
                        <a:lnTo>
                          <a:pt x="64" y="774"/>
                        </a:lnTo>
                        <a:lnTo>
                          <a:pt x="61" y="804"/>
                        </a:lnTo>
                        <a:lnTo>
                          <a:pt x="58" y="833"/>
                        </a:lnTo>
                        <a:lnTo>
                          <a:pt x="49" y="914"/>
                        </a:lnTo>
                        <a:lnTo>
                          <a:pt x="47" y="940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39" y="987"/>
                        </a:lnTo>
                        <a:lnTo>
                          <a:pt x="37" y="1009"/>
                        </a:lnTo>
                        <a:lnTo>
                          <a:pt x="34" y="1031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28" y="1069"/>
                        </a:lnTo>
                        <a:lnTo>
                          <a:pt x="22" y="1104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15" y="1129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5" y="1169"/>
                        </a:lnTo>
                        <a:lnTo>
                          <a:pt x="1" y="1172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2" y="117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9" name="Freeform 136"/>
                  <p:cNvSpPr>
                    <a:spLocks/>
                  </p:cNvSpPr>
                  <p:nvPr/>
                </p:nvSpPr>
                <p:spPr bwMode="auto">
                  <a:xfrm>
                    <a:off x="3094" y="746"/>
                    <a:ext cx="180" cy="893"/>
                  </a:xfrm>
                  <a:custGeom>
                    <a:avLst/>
                    <a:gdLst>
                      <a:gd name="T0" fmla="*/ 29 w 180"/>
                      <a:gd name="T1" fmla="*/ 89 h 893"/>
                      <a:gd name="T2" fmla="*/ 20 w 180"/>
                      <a:gd name="T3" fmla="*/ 72 h 893"/>
                      <a:gd name="T4" fmla="*/ 34 w 180"/>
                      <a:gd name="T5" fmla="*/ 63 h 893"/>
                      <a:gd name="T6" fmla="*/ 39 w 180"/>
                      <a:gd name="T7" fmla="*/ 52 h 893"/>
                      <a:gd name="T8" fmla="*/ 44 w 180"/>
                      <a:gd name="T9" fmla="*/ 34 h 893"/>
                      <a:gd name="T10" fmla="*/ 50 w 180"/>
                      <a:gd name="T11" fmla="*/ 23 h 893"/>
                      <a:gd name="T12" fmla="*/ 39 w 180"/>
                      <a:gd name="T13" fmla="*/ 17 h 893"/>
                      <a:gd name="T14" fmla="*/ 44 w 180"/>
                      <a:gd name="T15" fmla="*/ 24 h 893"/>
                      <a:gd name="T16" fmla="*/ 44 w 180"/>
                      <a:gd name="T17" fmla="*/ 12 h 893"/>
                      <a:gd name="T18" fmla="*/ 43 w 180"/>
                      <a:gd name="T19" fmla="*/ 23 h 893"/>
                      <a:gd name="T20" fmla="*/ 46 w 180"/>
                      <a:gd name="T21" fmla="*/ 24 h 893"/>
                      <a:gd name="T22" fmla="*/ 51 w 180"/>
                      <a:gd name="T23" fmla="*/ 13 h 893"/>
                      <a:gd name="T24" fmla="*/ 44 w 180"/>
                      <a:gd name="T25" fmla="*/ 23 h 893"/>
                      <a:gd name="T26" fmla="*/ 47 w 180"/>
                      <a:gd name="T27" fmla="*/ 27 h 893"/>
                      <a:gd name="T28" fmla="*/ 57 w 180"/>
                      <a:gd name="T29" fmla="*/ 20 h 893"/>
                      <a:gd name="T30" fmla="*/ 49 w 180"/>
                      <a:gd name="T31" fmla="*/ 32 h 893"/>
                      <a:gd name="T32" fmla="*/ 51 w 180"/>
                      <a:gd name="T33" fmla="*/ 39 h 893"/>
                      <a:gd name="T34" fmla="*/ 63 w 180"/>
                      <a:gd name="T35" fmla="*/ 33 h 893"/>
                      <a:gd name="T36" fmla="*/ 73 w 180"/>
                      <a:gd name="T37" fmla="*/ 66 h 893"/>
                      <a:gd name="T38" fmla="*/ 61 w 180"/>
                      <a:gd name="T39" fmla="*/ 69 h 893"/>
                      <a:gd name="T40" fmla="*/ 76 w 180"/>
                      <a:gd name="T41" fmla="*/ 79 h 893"/>
                      <a:gd name="T42" fmla="*/ 84 w 180"/>
                      <a:gd name="T43" fmla="*/ 127 h 893"/>
                      <a:gd name="T44" fmla="*/ 73 w 180"/>
                      <a:gd name="T45" fmla="*/ 129 h 893"/>
                      <a:gd name="T46" fmla="*/ 86 w 180"/>
                      <a:gd name="T47" fmla="*/ 214 h 893"/>
                      <a:gd name="T48" fmla="*/ 97 w 180"/>
                      <a:gd name="T49" fmla="*/ 211 h 893"/>
                      <a:gd name="T50" fmla="*/ 94 w 180"/>
                      <a:gd name="T51" fmla="*/ 285 h 893"/>
                      <a:gd name="T52" fmla="*/ 113 w 180"/>
                      <a:gd name="T53" fmla="*/ 456 h 893"/>
                      <a:gd name="T54" fmla="*/ 113 w 180"/>
                      <a:gd name="T55" fmla="*/ 456 h 893"/>
                      <a:gd name="T56" fmla="*/ 118 w 180"/>
                      <a:gd name="T57" fmla="*/ 518 h 893"/>
                      <a:gd name="T58" fmla="*/ 127 w 180"/>
                      <a:gd name="T59" fmla="*/ 613 h 893"/>
                      <a:gd name="T60" fmla="*/ 143 w 180"/>
                      <a:gd name="T61" fmla="*/ 643 h 893"/>
                      <a:gd name="T62" fmla="*/ 145 w 180"/>
                      <a:gd name="T63" fmla="*/ 803 h 893"/>
                      <a:gd name="T64" fmla="*/ 175 w 180"/>
                      <a:gd name="T65" fmla="*/ 860 h 893"/>
                      <a:gd name="T66" fmla="*/ 170 w 180"/>
                      <a:gd name="T67" fmla="*/ 800 h 893"/>
                      <a:gd name="T68" fmla="*/ 158 w 180"/>
                      <a:gd name="T69" fmla="*/ 675 h 893"/>
                      <a:gd name="T70" fmla="*/ 138 w 180"/>
                      <a:gd name="T71" fmla="*/ 612 h 893"/>
                      <a:gd name="T72" fmla="*/ 151 w 180"/>
                      <a:gd name="T73" fmla="*/ 612 h 893"/>
                      <a:gd name="T74" fmla="*/ 140 w 180"/>
                      <a:gd name="T75" fmla="*/ 485 h 893"/>
                      <a:gd name="T76" fmla="*/ 127 w 180"/>
                      <a:gd name="T77" fmla="*/ 486 h 893"/>
                      <a:gd name="T78" fmla="*/ 134 w 180"/>
                      <a:gd name="T79" fmla="*/ 424 h 893"/>
                      <a:gd name="T80" fmla="*/ 116 w 180"/>
                      <a:gd name="T81" fmla="*/ 257 h 893"/>
                      <a:gd name="T82" fmla="*/ 104 w 180"/>
                      <a:gd name="T83" fmla="*/ 187 h 893"/>
                      <a:gd name="T84" fmla="*/ 93 w 180"/>
                      <a:gd name="T85" fmla="*/ 188 h 893"/>
                      <a:gd name="T86" fmla="*/ 96 w 180"/>
                      <a:gd name="T87" fmla="*/ 126 h 893"/>
                      <a:gd name="T88" fmla="*/ 84 w 180"/>
                      <a:gd name="T89" fmla="*/ 63 h 893"/>
                      <a:gd name="T90" fmla="*/ 71 w 180"/>
                      <a:gd name="T91" fmla="*/ 22 h 893"/>
                      <a:gd name="T92" fmla="*/ 64 w 180"/>
                      <a:gd name="T93" fmla="*/ 10 h 893"/>
                      <a:gd name="T94" fmla="*/ 53 w 180"/>
                      <a:gd name="T95" fmla="*/ 0 h 893"/>
                      <a:gd name="T96" fmla="*/ 22 w 180"/>
                      <a:gd name="T97" fmla="*/ 26 h 893"/>
                      <a:gd name="T98" fmla="*/ 16 w 180"/>
                      <a:gd name="T99" fmla="*/ 43 h 893"/>
                      <a:gd name="T100" fmla="*/ 12 w 180"/>
                      <a:gd name="T101" fmla="*/ 54 h 893"/>
                      <a:gd name="T102" fmla="*/ 9 w 180"/>
                      <a:gd name="T103" fmla="*/ 70 h 8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80" h="893">
                        <a:moveTo>
                          <a:pt x="0" y="117"/>
                        </a:moveTo>
                        <a:lnTo>
                          <a:pt x="23" y="121"/>
                        </a:lnTo>
                        <a:lnTo>
                          <a:pt x="26" y="104"/>
                        </a:lnTo>
                        <a:lnTo>
                          <a:pt x="29" y="89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9" y="52"/>
                        </a:lnTo>
                        <a:lnTo>
                          <a:pt x="42" y="42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4" y="23"/>
                        </a:lnTo>
                        <a:lnTo>
                          <a:pt x="49" y="23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7" y="57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67" y="96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9" y="168"/>
                        </a:lnTo>
                        <a:lnTo>
                          <a:pt x="81" y="190"/>
                        </a:lnTo>
                        <a:lnTo>
                          <a:pt x="81" y="191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9" y="235"/>
                        </a:lnTo>
                        <a:lnTo>
                          <a:pt x="91" y="260"/>
                        </a:lnTo>
                        <a:lnTo>
                          <a:pt x="94" y="285"/>
                        </a:lnTo>
                        <a:lnTo>
                          <a:pt x="100" y="340"/>
                        </a:lnTo>
                        <a:lnTo>
                          <a:pt x="106" y="397"/>
                        </a:lnTo>
                        <a:lnTo>
                          <a:pt x="110" y="427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16" y="488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24" y="580"/>
                        </a:lnTo>
                        <a:lnTo>
                          <a:pt x="127" y="61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34" y="676"/>
                        </a:lnTo>
                        <a:lnTo>
                          <a:pt x="137" y="709"/>
                        </a:lnTo>
                        <a:lnTo>
                          <a:pt x="145" y="803"/>
                        </a:lnTo>
                        <a:lnTo>
                          <a:pt x="151" y="863"/>
                        </a:lnTo>
                        <a:lnTo>
                          <a:pt x="155" y="893"/>
                        </a:lnTo>
                        <a:lnTo>
                          <a:pt x="180" y="890"/>
                        </a:lnTo>
                        <a:lnTo>
                          <a:pt x="175" y="860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61" y="707"/>
                        </a:lnTo>
                        <a:lnTo>
                          <a:pt x="158" y="675"/>
                        </a:lnTo>
                        <a:lnTo>
                          <a:pt x="155" y="643"/>
                        </a:lnTo>
                        <a:lnTo>
                          <a:pt x="155" y="64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48" y="579"/>
                        </a:lnTo>
                        <a:lnTo>
                          <a:pt x="143" y="516"/>
                        </a:lnTo>
                        <a:lnTo>
                          <a:pt x="143" y="515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37" y="455"/>
                        </a:lnTo>
                        <a:lnTo>
                          <a:pt x="137" y="454"/>
                        </a:lnTo>
                        <a:lnTo>
                          <a:pt x="134" y="424"/>
                        </a:lnTo>
                        <a:lnTo>
                          <a:pt x="130" y="394"/>
                        </a:lnTo>
                        <a:lnTo>
                          <a:pt x="124" y="337"/>
                        </a:lnTo>
                        <a:lnTo>
                          <a:pt x="118" y="283"/>
                        </a:lnTo>
                        <a:lnTo>
                          <a:pt x="116" y="257"/>
                        </a:lnTo>
                        <a:lnTo>
                          <a:pt x="113" y="233"/>
                        </a:lnTo>
                        <a:lnTo>
                          <a:pt x="110" y="210"/>
                        </a:lnTo>
                        <a:lnTo>
                          <a:pt x="108" y="210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3" y="166"/>
                        </a:lnTo>
                        <a:lnTo>
                          <a:pt x="97" y="126"/>
                        </a:lnTo>
                        <a:lnTo>
                          <a:pt x="96" y="126"/>
                        </a:lnTo>
                        <a:lnTo>
                          <a:pt x="90" y="91"/>
                        </a:lnTo>
                        <a:lnTo>
                          <a:pt x="87" y="77"/>
                        </a:lnTo>
                        <a:lnTo>
                          <a:pt x="87" y="76"/>
                        </a:lnTo>
                        <a:lnTo>
                          <a:pt x="84" y="63"/>
                        </a:lnTo>
                        <a:lnTo>
                          <a:pt x="80" y="50"/>
                        </a:lnTo>
                        <a:lnTo>
                          <a:pt x="74" y="30"/>
                        </a:lnTo>
                        <a:lnTo>
                          <a:pt x="74" y="29"/>
                        </a:lnTo>
                        <a:lnTo>
                          <a:pt x="71" y="22"/>
                        </a:lnTo>
                        <a:lnTo>
                          <a:pt x="71" y="20"/>
                        </a:lnTo>
                        <a:lnTo>
                          <a:pt x="69" y="14"/>
                        </a:lnTo>
                        <a:lnTo>
                          <a:pt x="67" y="14"/>
                        </a:lnTo>
                        <a:lnTo>
                          <a:pt x="64" y="10"/>
                        </a:lnTo>
                        <a:lnTo>
                          <a:pt x="63" y="7"/>
                        </a:lnTo>
                        <a:lnTo>
                          <a:pt x="60" y="5"/>
                        </a:lnTo>
                        <a:lnTo>
                          <a:pt x="54" y="2"/>
                        </a:lnTo>
                        <a:lnTo>
                          <a:pt x="53" y="0"/>
                        </a:lnTo>
                        <a:lnTo>
                          <a:pt x="40" y="0"/>
                        </a:lnTo>
                        <a:lnTo>
                          <a:pt x="36" y="3"/>
                        </a:lnTo>
                        <a:lnTo>
                          <a:pt x="30" y="9"/>
                        </a:lnTo>
                        <a:lnTo>
                          <a:pt x="22" y="26"/>
                        </a:lnTo>
                        <a:lnTo>
                          <a:pt x="19" y="34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2" y="54"/>
                        </a:lnTo>
                        <a:lnTo>
                          <a:pt x="12" y="56"/>
                        </a:lnTo>
                        <a:lnTo>
                          <a:pt x="9" y="69"/>
                        </a:lnTo>
                        <a:lnTo>
                          <a:pt x="9" y="72"/>
                        </a:lnTo>
                        <a:lnTo>
                          <a:pt x="9" y="70"/>
                        </a:lnTo>
                        <a:lnTo>
                          <a:pt x="6" y="84"/>
                        </a:lnTo>
                        <a:lnTo>
                          <a:pt x="3" y="100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0" name="Freeform 137"/>
                  <p:cNvSpPr>
                    <a:spLocks/>
                  </p:cNvSpPr>
                  <p:nvPr/>
                </p:nvSpPr>
                <p:spPr bwMode="auto">
                  <a:xfrm>
                    <a:off x="3245" y="1549"/>
                    <a:ext cx="180" cy="495"/>
                  </a:xfrm>
                  <a:custGeom>
                    <a:avLst/>
                    <a:gdLst>
                      <a:gd name="T0" fmla="*/ 7 w 180"/>
                      <a:gd name="T1" fmla="*/ 120 h 495"/>
                      <a:gd name="T2" fmla="*/ 19 w 180"/>
                      <a:gd name="T3" fmla="*/ 228 h 495"/>
                      <a:gd name="T4" fmla="*/ 40 w 180"/>
                      <a:gd name="T5" fmla="*/ 298 h 495"/>
                      <a:gd name="T6" fmla="*/ 29 w 180"/>
                      <a:gd name="T7" fmla="*/ 299 h 495"/>
                      <a:gd name="T8" fmla="*/ 43 w 180"/>
                      <a:gd name="T9" fmla="*/ 398 h 495"/>
                      <a:gd name="T10" fmla="*/ 53 w 180"/>
                      <a:gd name="T11" fmla="*/ 440 h 495"/>
                      <a:gd name="T12" fmla="*/ 64 w 180"/>
                      <a:gd name="T13" fmla="*/ 436 h 495"/>
                      <a:gd name="T14" fmla="*/ 59 w 180"/>
                      <a:gd name="T15" fmla="*/ 462 h 495"/>
                      <a:gd name="T16" fmla="*/ 66 w 180"/>
                      <a:gd name="T17" fmla="*/ 479 h 495"/>
                      <a:gd name="T18" fmla="*/ 78 w 180"/>
                      <a:gd name="T19" fmla="*/ 492 h 495"/>
                      <a:gd name="T20" fmla="*/ 88 w 180"/>
                      <a:gd name="T21" fmla="*/ 493 h 495"/>
                      <a:gd name="T22" fmla="*/ 111 w 180"/>
                      <a:gd name="T23" fmla="*/ 472 h 495"/>
                      <a:gd name="T24" fmla="*/ 105 w 180"/>
                      <a:gd name="T25" fmla="*/ 449 h 495"/>
                      <a:gd name="T26" fmla="*/ 121 w 180"/>
                      <a:gd name="T27" fmla="*/ 442 h 495"/>
                      <a:gd name="T28" fmla="*/ 133 w 180"/>
                      <a:gd name="T29" fmla="*/ 383 h 495"/>
                      <a:gd name="T30" fmla="*/ 130 w 180"/>
                      <a:gd name="T31" fmla="*/ 324 h 495"/>
                      <a:gd name="T32" fmla="*/ 141 w 180"/>
                      <a:gd name="T33" fmla="*/ 326 h 495"/>
                      <a:gd name="T34" fmla="*/ 158 w 180"/>
                      <a:gd name="T35" fmla="*/ 205 h 495"/>
                      <a:gd name="T36" fmla="*/ 167 w 180"/>
                      <a:gd name="T37" fmla="*/ 124 h 495"/>
                      <a:gd name="T38" fmla="*/ 171 w 180"/>
                      <a:gd name="T39" fmla="*/ 95 h 495"/>
                      <a:gd name="T40" fmla="*/ 155 w 180"/>
                      <a:gd name="T41" fmla="*/ 0 h 495"/>
                      <a:gd name="T42" fmla="*/ 147 w 180"/>
                      <a:gd name="T43" fmla="*/ 91 h 495"/>
                      <a:gd name="T44" fmla="*/ 140 w 180"/>
                      <a:gd name="T45" fmla="*/ 148 h 495"/>
                      <a:gd name="T46" fmla="*/ 134 w 180"/>
                      <a:gd name="T47" fmla="*/ 301 h 495"/>
                      <a:gd name="T48" fmla="*/ 118 w 180"/>
                      <a:gd name="T49" fmla="*/ 322 h 495"/>
                      <a:gd name="T50" fmla="*/ 127 w 180"/>
                      <a:gd name="T51" fmla="*/ 343 h 495"/>
                      <a:gd name="T52" fmla="*/ 101 w 180"/>
                      <a:gd name="T53" fmla="*/ 425 h 495"/>
                      <a:gd name="T54" fmla="*/ 113 w 180"/>
                      <a:gd name="T55" fmla="*/ 426 h 495"/>
                      <a:gd name="T56" fmla="*/ 98 w 180"/>
                      <a:gd name="T57" fmla="*/ 433 h 495"/>
                      <a:gd name="T58" fmla="*/ 94 w 180"/>
                      <a:gd name="T59" fmla="*/ 445 h 495"/>
                      <a:gd name="T60" fmla="*/ 91 w 180"/>
                      <a:gd name="T61" fmla="*/ 455 h 495"/>
                      <a:gd name="T62" fmla="*/ 88 w 180"/>
                      <a:gd name="T63" fmla="*/ 462 h 495"/>
                      <a:gd name="T64" fmla="*/ 100 w 180"/>
                      <a:gd name="T65" fmla="*/ 466 h 495"/>
                      <a:gd name="T66" fmla="*/ 86 w 180"/>
                      <a:gd name="T67" fmla="*/ 469 h 495"/>
                      <a:gd name="T68" fmla="*/ 83 w 180"/>
                      <a:gd name="T69" fmla="*/ 472 h 495"/>
                      <a:gd name="T70" fmla="*/ 91 w 180"/>
                      <a:gd name="T71" fmla="*/ 480 h 495"/>
                      <a:gd name="T72" fmla="*/ 88 w 180"/>
                      <a:gd name="T73" fmla="*/ 470 h 495"/>
                      <a:gd name="T74" fmla="*/ 86 w 180"/>
                      <a:gd name="T75" fmla="*/ 470 h 495"/>
                      <a:gd name="T76" fmla="*/ 86 w 180"/>
                      <a:gd name="T77" fmla="*/ 482 h 495"/>
                      <a:gd name="T78" fmla="*/ 91 w 180"/>
                      <a:gd name="T79" fmla="*/ 475 h 495"/>
                      <a:gd name="T80" fmla="*/ 86 w 180"/>
                      <a:gd name="T81" fmla="*/ 466 h 495"/>
                      <a:gd name="T82" fmla="*/ 76 w 180"/>
                      <a:gd name="T83" fmla="*/ 472 h 495"/>
                      <a:gd name="T84" fmla="*/ 81 w 180"/>
                      <a:gd name="T85" fmla="*/ 455 h 495"/>
                      <a:gd name="T86" fmla="*/ 78 w 180"/>
                      <a:gd name="T87" fmla="*/ 445 h 495"/>
                      <a:gd name="T88" fmla="*/ 78 w 180"/>
                      <a:gd name="T89" fmla="*/ 445 h 495"/>
                      <a:gd name="T90" fmla="*/ 60 w 180"/>
                      <a:gd name="T91" fmla="*/ 425 h 495"/>
                      <a:gd name="T92" fmla="*/ 71 w 180"/>
                      <a:gd name="T93" fmla="*/ 423 h 495"/>
                      <a:gd name="T94" fmla="*/ 49 w 180"/>
                      <a:gd name="T95" fmla="*/ 361 h 495"/>
                      <a:gd name="T96" fmla="*/ 61 w 180"/>
                      <a:gd name="T97" fmla="*/ 359 h 495"/>
                      <a:gd name="T98" fmla="*/ 47 w 180"/>
                      <a:gd name="T99" fmla="*/ 274 h 495"/>
                      <a:gd name="T100" fmla="*/ 36 w 180"/>
                      <a:gd name="T101" fmla="*/ 275 h 495"/>
                      <a:gd name="T102" fmla="*/ 37 w 180"/>
                      <a:gd name="T103" fmla="*/ 172 h 495"/>
                      <a:gd name="T104" fmla="*/ 24 w 180"/>
                      <a:gd name="T105" fmla="*/ 57 h 4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180" h="495">
                        <a:moveTo>
                          <a:pt x="24" y="57"/>
                        </a:moveTo>
                        <a:lnTo>
                          <a:pt x="0" y="60"/>
                        </a:lnTo>
                        <a:lnTo>
                          <a:pt x="4" y="90"/>
                        </a:lnTo>
                        <a:lnTo>
                          <a:pt x="7" y="120"/>
                        </a:lnTo>
                        <a:lnTo>
                          <a:pt x="10" y="147"/>
                        </a:lnTo>
                        <a:lnTo>
                          <a:pt x="13" y="175"/>
                        </a:lnTo>
                        <a:lnTo>
                          <a:pt x="16" y="202"/>
                        </a:lnTo>
                        <a:lnTo>
                          <a:pt x="19" y="228"/>
                        </a:lnTo>
                        <a:lnTo>
                          <a:pt x="24" y="276"/>
                        </a:lnTo>
                        <a:lnTo>
                          <a:pt x="24" y="278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31" y="322"/>
                        </a:lnTo>
                        <a:lnTo>
                          <a:pt x="37" y="362"/>
                        </a:lnTo>
                        <a:lnTo>
                          <a:pt x="37" y="363"/>
                        </a:lnTo>
                        <a:lnTo>
                          <a:pt x="43" y="398"/>
                        </a:lnTo>
                        <a:lnTo>
                          <a:pt x="46" y="413"/>
                        </a:lnTo>
                        <a:lnTo>
                          <a:pt x="49" y="428"/>
                        </a:lnTo>
                        <a:lnTo>
                          <a:pt x="49" y="42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6" y="450"/>
                        </a:lnTo>
                        <a:lnTo>
                          <a:pt x="56" y="452"/>
                        </a:lnTo>
                        <a:lnTo>
                          <a:pt x="59" y="462"/>
                        </a:lnTo>
                        <a:lnTo>
                          <a:pt x="59" y="463"/>
                        </a:lnTo>
                        <a:lnTo>
                          <a:pt x="64" y="477"/>
                        </a:lnTo>
                        <a:lnTo>
                          <a:pt x="64" y="476"/>
                        </a:lnTo>
                        <a:lnTo>
                          <a:pt x="66" y="479"/>
                        </a:lnTo>
                        <a:lnTo>
                          <a:pt x="71" y="487"/>
                        </a:lnTo>
                        <a:lnTo>
                          <a:pt x="73" y="489"/>
                        </a:lnTo>
                        <a:lnTo>
                          <a:pt x="77" y="492"/>
                        </a:lnTo>
                        <a:lnTo>
                          <a:pt x="78" y="492"/>
                        </a:lnTo>
                        <a:lnTo>
                          <a:pt x="83" y="493"/>
                        </a:lnTo>
                        <a:lnTo>
                          <a:pt x="86" y="495"/>
                        </a:lnTo>
                        <a:lnTo>
                          <a:pt x="88" y="495"/>
                        </a:lnTo>
                        <a:lnTo>
                          <a:pt x="88" y="493"/>
                        </a:lnTo>
                        <a:lnTo>
                          <a:pt x="94" y="493"/>
                        </a:lnTo>
                        <a:lnTo>
                          <a:pt x="97" y="492"/>
                        </a:lnTo>
                        <a:lnTo>
                          <a:pt x="105" y="483"/>
                        </a:lnTo>
                        <a:lnTo>
                          <a:pt x="111" y="472"/>
                        </a:lnTo>
                        <a:lnTo>
                          <a:pt x="111" y="470"/>
                        </a:lnTo>
                        <a:lnTo>
                          <a:pt x="114" y="463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21" y="442"/>
                        </a:lnTo>
                        <a:lnTo>
                          <a:pt x="121" y="440"/>
                        </a:lnTo>
                        <a:lnTo>
                          <a:pt x="124" y="429"/>
                        </a:lnTo>
                        <a:lnTo>
                          <a:pt x="130" y="401"/>
                        </a:lnTo>
                        <a:lnTo>
                          <a:pt x="133" y="383"/>
                        </a:lnTo>
                        <a:lnTo>
                          <a:pt x="138" y="346"/>
                        </a:lnTo>
                        <a:lnTo>
                          <a:pt x="140" y="345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5" y="304"/>
                        </a:lnTo>
                        <a:lnTo>
                          <a:pt x="147" y="302"/>
                        </a:lnTo>
                        <a:lnTo>
                          <a:pt x="152" y="257"/>
                        </a:lnTo>
                        <a:lnTo>
                          <a:pt x="158" y="205"/>
                        </a:lnTo>
                        <a:lnTo>
                          <a:pt x="164" y="151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71" y="95"/>
                        </a:lnTo>
                        <a:lnTo>
                          <a:pt x="171" y="94"/>
                        </a:lnTo>
                        <a:lnTo>
                          <a:pt x="177" y="34"/>
                        </a:lnTo>
                        <a:lnTo>
                          <a:pt x="180" y="3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43" y="120"/>
                        </a:lnTo>
                        <a:lnTo>
                          <a:pt x="140" y="148"/>
                        </a:lnTo>
                        <a:lnTo>
                          <a:pt x="134" y="202"/>
                        </a:lnTo>
                        <a:lnTo>
                          <a:pt x="128" y="254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18" y="322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10" y="379"/>
                        </a:lnTo>
                        <a:lnTo>
                          <a:pt x="107" y="396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4" y="445"/>
                        </a:lnTo>
                        <a:lnTo>
                          <a:pt x="94" y="446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76" y="433"/>
                        </a:lnTo>
                        <a:lnTo>
                          <a:pt x="76" y="432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68" y="409"/>
                        </a:lnTo>
                        <a:lnTo>
                          <a:pt x="66" y="393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56" y="319"/>
                        </a:lnTo>
                        <a:lnTo>
                          <a:pt x="53" y="296"/>
                        </a:lnTo>
                        <a:lnTo>
                          <a:pt x="51" y="296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3" y="225"/>
                        </a:lnTo>
                        <a:lnTo>
                          <a:pt x="40" y="199"/>
                        </a:lnTo>
                        <a:lnTo>
                          <a:pt x="37" y="172"/>
                        </a:lnTo>
                        <a:lnTo>
                          <a:pt x="34" y="144"/>
                        </a:lnTo>
                        <a:lnTo>
                          <a:pt x="31" y="117"/>
                        </a:lnTo>
                        <a:lnTo>
                          <a:pt x="29" y="87"/>
                        </a:lnTo>
                        <a:lnTo>
                          <a:pt x="24" y="5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1" name="Freeform 138"/>
                  <p:cNvSpPr>
                    <a:spLocks/>
                  </p:cNvSpPr>
                  <p:nvPr/>
                </p:nvSpPr>
                <p:spPr bwMode="auto">
                  <a:xfrm>
                    <a:off x="3397" y="746"/>
                    <a:ext cx="178" cy="837"/>
                  </a:xfrm>
                  <a:custGeom>
                    <a:avLst/>
                    <a:gdLst>
                      <a:gd name="T0" fmla="*/ 30 w 178"/>
                      <a:gd name="T1" fmla="*/ 776 h 837"/>
                      <a:gd name="T2" fmla="*/ 49 w 178"/>
                      <a:gd name="T3" fmla="*/ 585 h 837"/>
                      <a:gd name="T4" fmla="*/ 67 w 178"/>
                      <a:gd name="T5" fmla="*/ 401 h 837"/>
                      <a:gd name="T6" fmla="*/ 83 w 178"/>
                      <a:gd name="T7" fmla="*/ 240 h 837"/>
                      <a:gd name="T8" fmla="*/ 87 w 178"/>
                      <a:gd name="T9" fmla="*/ 217 h 837"/>
                      <a:gd name="T10" fmla="*/ 84 w 178"/>
                      <a:gd name="T11" fmla="*/ 148 h 837"/>
                      <a:gd name="T12" fmla="*/ 96 w 178"/>
                      <a:gd name="T13" fmla="*/ 151 h 837"/>
                      <a:gd name="T14" fmla="*/ 104 w 178"/>
                      <a:gd name="T15" fmla="*/ 99 h 837"/>
                      <a:gd name="T16" fmla="*/ 112 w 178"/>
                      <a:gd name="T17" fmla="*/ 69 h 837"/>
                      <a:gd name="T18" fmla="*/ 112 w 178"/>
                      <a:gd name="T19" fmla="*/ 69 h 837"/>
                      <a:gd name="T20" fmla="*/ 117 w 178"/>
                      <a:gd name="T21" fmla="*/ 46 h 837"/>
                      <a:gd name="T22" fmla="*/ 112 w 178"/>
                      <a:gd name="T23" fmla="*/ 26 h 837"/>
                      <a:gd name="T24" fmla="*/ 123 w 178"/>
                      <a:gd name="T25" fmla="*/ 32 h 837"/>
                      <a:gd name="T26" fmla="*/ 126 w 178"/>
                      <a:gd name="T27" fmla="*/ 26 h 837"/>
                      <a:gd name="T28" fmla="*/ 117 w 178"/>
                      <a:gd name="T29" fmla="*/ 16 h 837"/>
                      <a:gd name="T30" fmla="*/ 124 w 178"/>
                      <a:gd name="T31" fmla="*/ 26 h 837"/>
                      <a:gd name="T32" fmla="*/ 129 w 178"/>
                      <a:gd name="T33" fmla="*/ 23 h 837"/>
                      <a:gd name="T34" fmla="*/ 124 w 178"/>
                      <a:gd name="T35" fmla="*/ 12 h 837"/>
                      <a:gd name="T36" fmla="*/ 124 w 178"/>
                      <a:gd name="T37" fmla="*/ 24 h 837"/>
                      <a:gd name="T38" fmla="*/ 127 w 178"/>
                      <a:gd name="T39" fmla="*/ 24 h 837"/>
                      <a:gd name="T40" fmla="*/ 130 w 178"/>
                      <a:gd name="T41" fmla="*/ 13 h 837"/>
                      <a:gd name="T42" fmla="*/ 121 w 178"/>
                      <a:gd name="T43" fmla="*/ 22 h 837"/>
                      <a:gd name="T44" fmla="*/ 124 w 178"/>
                      <a:gd name="T45" fmla="*/ 24 h 837"/>
                      <a:gd name="T46" fmla="*/ 139 w 178"/>
                      <a:gd name="T47" fmla="*/ 27 h 837"/>
                      <a:gd name="T48" fmla="*/ 127 w 178"/>
                      <a:gd name="T49" fmla="*/ 32 h 837"/>
                      <a:gd name="T50" fmla="*/ 146 w 178"/>
                      <a:gd name="T51" fmla="*/ 46 h 837"/>
                      <a:gd name="T52" fmla="*/ 134 w 178"/>
                      <a:gd name="T53" fmla="*/ 50 h 837"/>
                      <a:gd name="T54" fmla="*/ 137 w 178"/>
                      <a:gd name="T55" fmla="*/ 60 h 837"/>
                      <a:gd name="T56" fmla="*/ 151 w 178"/>
                      <a:gd name="T57" fmla="*/ 69 h 837"/>
                      <a:gd name="T58" fmla="*/ 143 w 178"/>
                      <a:gd name="T59" fmla="*/ 86 h 837"/>
                      <a:gd name="T60" fmla="*/ 151 w 178"/>
                      <a:gd name="T61" fmla="*/ 134 h 837"/>
                      <a:gd name="T62" fmla="*/ 154 w 178"/>
                      <a:gd name="T63" fmla="*/ 154 h 837"/>
                      <a:gd name="T64" fmla="*/ 168 w 178"/>
                      <a:gd name="T65" fmla="*/ 97 h 837"/>
                      <a:gd name="T66" fmla="*/ 160 w 178"/>
                      <a:gd name="T67" fmla="*/ 53 h 837"/>
                      <a:gd name="T68" fmla="*/ 141 w 178"/>
                      <a:gd name="T69" fmla="*/ 36 h 837"/>
                      <a:gd name="T70" fmla="*/ 153 w 178"/>
                      <a:gd name="T71" fmla="*/ 33 h 837"/>
                      <a:gd name="T72" fmla="*/ 139 w 178"/>
                      <a:gd name="T73" fmla="*/ 5 h 837"/>
                      <a:gd name="T74" fmla="*/ 120 w 178"/>
                      <a:gd name="T75" fmla="*/ 2 h 837"/>
                      <a:gd name="T76" fmla="*/ 109 w 178"/>
                      <a:gd name="T77" fmla="*/ 7 h 837"/>
                      <a:gd name="T78" fmla="*/ 94 w 178"/>
                      <a:gd name="T79" fmla="*/ 40 h 837"/>
                      <a:gd name="T80" fmla="*/ 86 w 178"/>
                      <a:gd name="T81" fmla="*/ 79 h 837"/>
                      <a:gd name="T82" fmla="*/ 97 w 178"/>
                      <a:gd name="T83" fmla="*/ 80 h 837"/>
                      <a:gd name="T84" fmla="*/ 82 w 178"/>
                      <a:gd name="T85" fmla="*/ 94 h 837"/>
                      <a:gd name="T86" fmla="*/ 65 w 178"/>
                      <a:gd name="T87" fmla="*/ 213 h 837"/>
                      <a:gd name="T88" fmla="*/ 65 w 178"/>
                      <a:gd name="T89" fmla="*/ 213 h 837"/>
                      <a:gd name="T90" fmla="*/ 40 w 178"/>
                      <a:gd name="T91" fmla="*/ 428 h 837"/>
                      <a:gd name="T92" fmla="*/ 22 w 178"/>
                      <a:gd name="T93" fmla="*/ 615 h 837"/>
                      <a:gd name="T94" fmla="*/ 3 w 178"/>
                      <a:gd name="T95" fmla="*/ 803 h 8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8" h="837">
                        <a:moveTo>
                          <a:pt x="0" y="834"/>
                        </a:moveTo>
                        <a:lnTo>
                          <a:pt x="25" y="837"/>
                        </a:lnTo>
                        <a:lnTo>
                          <a:pt x="28" y="806"/>
                        </a:lnTo>
                        <a:lnTo>
                          <a:pt x="30" y="776"/>
                        </a:lnTo>
                        <a:lnTo>
                          <a:pt x="36" y="713"/>
                        </a:lnTo>
                        <a:lnTo>
                          <a:pt x="40" y="680"/>
                        </a:lnTo>
                        <a:lnTo>
                          <a:pt x="46" y="618"/>
                        </a:lnTo>
                        <a:lnTo>
                          <a:pt x="49" y="585"/>
                        </a:lnTo>
                        <a:lnTo>
                          <a:pt x="57" y="491"/>
                        </a:lnTo>
                        <a:lnTo>
                          <a:pt x="60" y="461"/>
                        </a:lnTo>
                        <a:lnTo>
                          <a:pt x="65" y="431"/>
                        </a:lnTo>
                        <a:lnTo>
                          <a:pt x="67" y="401"/>
                        </a:lnTo>
                        <a:lnTo>
                          <a:pt x="76" y="315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7" y="217"/>
                        </a:lnTo>
                        <a:lnTo>
                          <a:pt x="89" y="216"/>
                        </a:lnTo>
                        <a:lnTo>
                          <a:pt x="94" y="170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102" y="114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109" y="83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30" y="40"/>
                        </a:lnTo>
                        <a:lnTo>
                          <a:pt x="131" y="42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43" y="86"/>
                        </a:lnTo>
                        <a:lnTo>
                          <a:pt x="146" y="101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4" y="154"/>
                        </a:lnTo>
                        <a:lnTo>
                          <a:pt x="178" y="151"/>
                        </a:lnTo>
                        <a:lnTo>
                          <a:pt x="176" y="131"/>
                        </a:lnTo>
                        <a:lnTo>
                          <a:pt x="174" y="131"/>
                        </a:lnTo>
                        <a:lnTo>
                          <a:pt x="168" y="97"/>
                        </a:lnTo>
                        <a:lnTo>
                          <a:pt x="166" y="81"/>
                        </a:lnTo>
                        <a:lnTo>
                          <a:pt x="163" y="67"/>
                        </a:lnTo>
                        <a:lnTo>
                          <a:pt x="163" y="66"/>
                        </a:lnTo>
                        <a:lnTo>
                          <a:pt x="160" y="53"/>
                        </a:lnTo>
                        <a:lnTo>
                          <a:pt x="157" y="43"/>
                        </a:lnTo>
                        <a:lnTo>
                          <a:pt x="157" y="42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0" y="24"/>
                        </a:lnTo>
                        <a:lnTo>
                          <a:pt x="150" y="22"/>
                        </a:lnTo>
                        <a:lnTo>
                          <a:pt x="144" y="10"/>
                        </a:lnTo>
                        <a:lnTo>
                          <a:pt x="139" y="5"/>
                        </a:lnTo>
                        <a:lnTo>
                          <a:pt x="133" y="2"/>
                        </a:lnTo>
                        <a:lnTo>
                          <a:pt x="131" y="0"/>
                        </a:lnTo>
                        <a:lnTo>
                          <a:pt x="120" y="0"/>
                        </a:lnTo>
                        <a:lnTo>
                          <a:pt x="120" y="2"/>
                        </a:lnTo>
                        <a:lnTo>
                          <a:pt x="117" y="3"/>
                        </a:lnTo>
                        <a:lnTo>
                          <a:pt x="116" y="3"/>
                        </a:lnTo>
                        <a:lnTo>
                          <a:pt x="112" y="6"/>
                        </a:lnTo>
                        <a:lnTo>
                          <a:pt x="109" y="7"/>
                        </a:lnTo>
                        <a:lnTo>
                          <a:pt x="107" y="10"/>
                        </a:lnTo>
                        <a:lnTo>
                          <a:pt x="104" y="14"/>
                        </a:lnTo>
                        <a:lnTo>
                          <a:pt x="100" y="23"/>
                        </a:lnTo>
                        <a:lnTo>
                          <a:pt x="94" y="40"/>
                        </a:lnTo>
                        <a:lnTo>
                          <a:pt x="89" y="63"/>
                        </a:lnTo>
                        <a:lnTo>
                          <a:pt x="89" y="66"/>
                        </a:lnTo>
                        <a:lnTo>
                          <a:pt x="89" y="64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2" y="93"/>
                        </a:lnTo>
                        <a:lnTo>
                          <a:pt x="82" y="96"/>
                        </a:lnTo>
                        <a:lnTo>
                          <a:pt x="82" y="94"/>
                        </a:lnTo>
                        <a:lnTo>
                          <a:pt x="79" y="110"/>
                        </a:lnTo>
                        <a:lnTo>
                          <a:pt x="73" y="147"/>
                        </a:lnTo>
                        <a:lnTo>
                          <a:pt x="70" y="167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60" y="235"/>
                        </a:lnTo>
                        <a:lnTo>
                          <a:pt x="52" y="312"/>
                        </a:lnTo>
                        <a:lnTo>
                          <a:pt x="43" y="398"/>
                        </a:lnTo>
                        <a:lnTo>
                          <a:pt x="40" y="428"/>
                        </a:lnTo>
                        <a:lnTo>
                          <a:pt x="36" y="458"/>
                        </a:lnTo>
                        <a:lnTo>
                          <a:pt x="33" y="488"/>
                        </a:lnTo>
                        <a:lnTo>
                          <a:pt x="25" y="582"/>
                        </a:lnTo>
                        <a:lnTo>
                          <a:pt x="22" y="615"/>
                        </a:lnTo>
                        <a:lnTo>
                          <a:pt x="16" y="677"/>
                        </a:lnTo>
                        <a:lnTo>
                          <a:pt x="12" y="710"/>
                        </a:lnTo>
                        <a:lnTo>
                          <a:pt x="6" y="773"/>
                        </a:lnTo>
                        <a:lnTo>
                          <a:pt x="3" y="803"/>
                        </a:lnTo>
                        <a:lnTo>
                          <a:pt x="0" y="83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2" name="Freeform 139"/>
                  <p:cNvSpPr>
                    <a:spLocks/>
                  </p:cNvSpPr>
                  <p:nvPr/>
                </p:nvSpPr>
                <p:spPr bwMode="auto">
                  <a:xfrm>
                    <a:off x="3548" y="877"/>
                    <a:ext cx="170" cy="1167"/>
                  </a:xfrm>
                  <a:custGeom>
                    <a:avLst/>
                    <a:gdLst>
                      <a:gd name="T0" fmla="*/ 3 w 170"/>
                      <a:gd name="T1" fmla="*/ 23 h 1167"/>
                      <a:gd name="T2" fmla="*/ 19 w 170"/>
                      <a:gd name="T3" fmla="*/ 42 h 1167"/>
                      <a:gd name="T4" fmla="*/ 19 w 170"/>
                      <a:gd name="T5" fmla="*/ 42 h 1167"/>
                      <a:gd name="T6" fmla="*/ 19 w 170"/>
                      <a:gd name="T7" fmla="*/ 137 h 1167"/>
                      <a:gd name="T8" fmla="*/ 29 w 170"/>
                      <a:gd name="T9" fmla="*/ 219 h 1167"/>
                      <a:gd name="T10" fmla="*/ 52 w 170"/>
                      <a:gd name="T11" fmla="*/ 334 h 1167"/>
                      <a:gd name="T12" fmla="*/ 40 w 170"/>
                      <a:gd name="T13" fmla="*/ 335 h 1167"/>
                      <a:gd name="T14" fmla="*/ 64 w 170"/>
                      <a:gd name="T15" fmla="*/ 459 h 1167"/>
                      <a:gd name="T16" fmla="*/ 53 w 170"/>
                      <a:gd name="T17" fmla="*/ 461 h 1167"/>
                      <a:gd name="T18" fmla="*/ 73 w 170"/>
                      <a:gd name="T19" fmla="*/ 682 h 1167"/>
                      <a:gd name="T20" fmla="*/ 89 w 170"/>
                      <a:gd name="T21" fmla="*/ 829 h 1167"/>
                      <a:gd name="T22" fmla="*/ 97 w 170"/>
                      <a:gd name="T23" fmla="*/ 910 h 1167"/>
                      <a:gd name="T24" fmla="*/ 101 w 170"/>
                      <a:gd name="T25" fmla="*/ 933 h 1167"/>
                      <a:gd name="T26" fmla="*/ 101 w 170"/>
                      <a:gd name="T27" fmla="*/ 933 h 1167"/>
                      <a:gd name="T28" fmla="*/ 110 w 170"/>
                      <a:gd name="T29" fmla="*/ 1001 h 1167"/>
                      <a:gd name="T30" fmla="*/ 119 w 170"/>
                      <a:gd name="T31" fmla="*/ 1060 h 1167"/>
                      <a:gd name="T32" fmla="*/ 123 w 170"/>
                      <a:gd name="T33" fmla="*/ 1075 h 1167"/>
                      <a:gd name="T34" fmla="*/ 129 w 170"/>
                      <a:gd name="T35" fmla="*/ 1104 h 1167"/>
                      <a:gd name="T36" fmla="*/ 137 w 170"/>
                      <a:gd name="T37" fmla="*/ 1137 h 1167"/>
                      <a:gd name="T38" fmla="*/ 141 w 170"/>
                      <a:gd name="T39" fmla="*/ 1145 h 1167"/>
                      <a:gd name="T40" fmla="*/ 158 w 170"/>
                      <a:gd name="T41" fmla="*/ 1165 h 1167"/>
                      <a:gd name="T42" fmla="*/ 167 w 170"/>
                      <a:gd name="T43" fmla="*/ 1167 h 1167"/>
                      <a:gd name="T44" fmla="*/ 164 w 170"/>
                      <a:gd name="T45" fmla="*/ 1154 h 1167"/>
                      <a:gd name="T46" fmla="*/ 164 w 170"/>
                      <a:gd name="T47" fmla="*/ 1154 h 1167"/>
                      <a:gd name="T48" fmla="*/ 161 w 170"/>
                      <a:gd name="T49" fmla="*/ 1152 h 1167"/>
                      <a:gd name="T50" fmla="*/ 161 w 170"/>
                      <a:gd name="T51" fmla="*/ 1152 h 1167"/>
                      <a:gd name="T52" fmla="*/ 154 w 170"/>
                      <a:gd name="T53" fmla="*/ 1145 h 1167"/>
                      <a:gd name="T54" fmla="*/ 154 w 170"/>
                      <a:gd name="T55" fmla="*/ 1145 h 1167"/>
                      <a:gd name="T56" fmla="*/ 151 w 170"/>
                      <a:gd name="T57" fmla="*/ 1140 h 1167"/>
                      <a:gd name="T58" fmla="*/ 151 w 170"/>
                      <a:gd name="T59" fmla="*/ 1140 h 1167"/>
                      <a:gd name="T60" fmla="*/ 148 w 170"/>
                      <a:gd name="T61" fmla="*/ 1132 h 1167"/>
                      <a:gd name="T62" fmla="*/ 148 w 170"/>
                      <a:gd name="T63" fmla="*/ 1132 h 1167"/>
                      <a:gd name="T64" fmla="*/ 146 w 170"/>
                      <a:gd name="T65" fmla="*/ 1124 h 1167"/>
                      <a:gd name="T66" fmla="*/ 157 w 170"/>
                      <a:gd name="T67" fmla="*/ 1121 h 1167"/>
                      <a:gd name="T68" fmla="*/ 151 w 170"/>
                      <a:gd name="T69" fmla="*/ 1100 h 1167"/>
                      <a:gd name="T70" fmla="*/ 151 w 170"/>
                      <a:gd name="T71" fmla="*/ 1100 h 1167"/>
                      <a:gd name="T72" fmla="*/ 141 w 170"/>
                      <a:gd name="T73" fmla="*/ 1054 h 1167"/>
                      <a:gd name="T74" fmla="*/ 141 w 170"/>
                      <a:gd name="T75" fmla="*/ 1054 h 1167"/>
                      <a:gd name="T76" fmla="*/ 136 w 170"/>
                      <a:gd name="T77" fmla="*/ 1018 h 1167"/>
                      <a:gd name="T78" fmla="*/ 136 w 170"/>
                      <a:gd name="T79" fmla="*/ 1018 h 1167"/>
                      <a:gd name="T80" fmla="*/ 134 w 170"/>
                      <a:gd name="T81" fmla="*/ 998 h 1167"/>
                      <a:gd name="T82" fmla="*/ 126 w 170"/>
                      <a:gd name="T83" fmla="*/ 930 h 1167"/>
                      <a:gd name="T84" fmla="*/ 109 w 170"/>
                      <a:gd name="T85" fmla="*/ 907 h 1167"/>
                      <a:gd name="T86" fmla="*/ 109 w 170"/>
                      <a:gd name="T87" fmla="*/ 907 h 1167"/>
                      <a:gd name="T88" fmla="*/ 113 w 170"/>
                      <a:gd name="T89" fmla="*/ 826 h 1167"/>
                      <a:gd name="T90" fmla="*/ 97 w 170"/>
                      <a:gd name="T91" fmla="*/ 679 h 1167"/>
                      <a:gd name="T92" fmla="*/ 97 w 170"/>
                      <a:gd name="T93" fmla="*/ 679 h 1167"/>
                      <a:gd name="T94" fmla="*/ 86 w 170"/>
                      <a:gd name="T95" fmla="*/ 555 h 1167"/>
                      <a:gd name="T96" fmla="*/ 77 w 170"/>
                      <a:gd name="T97" fmla="*/ 458 h 1167"/>
                      <a:gd name="T98" fmla="*/ 73 w 170"/>
                      <a:gd name="T99" fmla="*/ 428 h 1167"/>
                      <a:gd name="T100" fmla="*/ 73 w 170"/>
                      <a:gd name="T101" fmla="*/ 428 h 1167"/>
                      <a:gd name="T102" fmla="*/ 59 w 170"/>
                      <a:gd name="T103" fmla="*/ 273 h 1167"/>
                      <a:gd name="T104" fmla="*/ 46 w 170"/>
                      <a:gd name="T105" fmla="*/ 160 h 1167"/>
                      <a:gd name="T106" fmla="*/ 32 w 170"/>
                      <a:gd name="T107" fmla="*/ 40 h 1167"/>
                      <a:gd name="T108" fmla="*/ 15 w 170"/>
                      <a:gd name="T109" fmla="*/ 22 h 1167"/>
                      <a:gd name="T110" fmla="*/ 15 w 170"/>
                      <a:gd name="T111" fmla="*/ 22 h 1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0" h="1167">
                        <a:moveTo>
                          <a:pt x="25" y="0"/>
                        </a:moveTo>
                        <a:lnTo>
                          <a:pt x="0" y="3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13" y="89"/>
                        </a:lnTo>
                        <a:lnTo>
                          <a:pt x="19" y="137"/>
                        </a:lnTo>
                        <a:lnTo>
                          <a:pt x="22" y="163"/>
                        </a:lnTo>
                        <a:lnTo>
                          <a:pt x="25" y="190"/>
                        </a:lnTo>
                        <a:lnTo>
                          <a:pt x="29" y="219"/>
                        </a:lnTo>
                        <a:lnTo>
                          <a:pt x="35" y="276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49" y="430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59" y="524"/>
                        </a:lnTo>
                        <a:lnTo>
                          <a:pt x="62" y="556"/>
                        </a:lnTo>
                        <a:lnTo>
                          <a:pt x="73" y="682"/>
                        </a:lnTo>
                        <a:lnTo>
                          <a:pt x="77" y="712"/>
                        </a:lnTo>
                        <a:lnTo>
                          <a:pt x="83" y="772"/>
                        </a:lnTo>
                        <a:lnTo>
                          <a:pt x="89" y="829"/>
                        </a:lnTo>
                        <a:lnTo>
                          <a:pt x="94" y="883"/>
                        </a:lnTo>
                        <a:lnTo>
                          <a:pt x="97" y="909"/>
                        </a:lnTo>
                        <a:lnTo>
                          <a:pt x="97" y="910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4" y="957"/>
                        </a:lnTo>
                        <a:lnTo>
                          <a:pt x="107" y="980"/>
                        </a:lnTo>
                        <a:lnTo>
                          <a:pt x="110" y="1001"/>
                        </a:lnTo>
                        <a:lnTo>
                          <a:pt x="113" y="1021"/>
                        </a:lnTo>
                        <a:lnTo>
                          <a:pt x="119" y="1058"/>
                        </a:lnTo>
                        <a:lnTo>
                          <a:pt x="119" y="1060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29" y="1104"/>
                        </a:lnTo>
                        <a:lnTo>
                          <a:pt x="134" y="1127"/>
                        </a:lnTo>
                        <a:lnTo>
                          <a:pt x="134" y="1128"/>
                        </a:lnTo>
                        <a:lnTo>
                          <a:pt x="137" y="1137"/>
                        </a:lnTo>
                        <a:lnTo>
                          <a:pt x="137" y="1138"/>
                        </a:lnTo>
                        <a:lnTo>
                          <a:pt x="140" y="1145"/>
                        </a:lnTo>
                        <a:lnTo>
                          <a:pt x="141" y="1145"/>
                        </a:lnTo>
                        <a:lnTo>
                          <a:pt x="146" y="1154"/>
                        </a:lnTo>
                        <a:lnTo>
                          <a:pt x="156" y="1164"/>
                        </a:lnTo>
                        <a:lnTo>
                          <a:pt x="158" y="1165"/>
                        </a:lnTo>
                        <a:lnTo>
                          <a:pt x="160" y="1165"/>
                        </a:lnTo>
                        <a:lnTo>
                          <a:pt x="164" y="1167"/>
                        </a:lnTo>
                        <a:lnTo>
                          <a:pt x="167" y="1167"/>
                        </a:lnTo>
                        <a:lnTo>
                          <a:pt x="167" y="1142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46" y="1071"/>
                        </a:lnTo>
                        <a:lnTo>
                          <a:pt x="146" y="1070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4" y="998"/>
                        </a:lnTo>
                        <a:lnTo>
                          <a:pt x="131" y="977"/>
                        </a:lnTo>
                        <a:lnTo>
                          <a:pt x="129" y="954"/>
                        </a:lnTo>
                        <a:lnTo>
                          <a:pt x="126" y="930"/>
                        </a:lnTo>
                        <a:lnTo>
                          <a:pt x="124" y="930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19" y="880"/>
                        </a:lnTo>
                        <a:lnTo>
                          <a:pt x="113" y="826"/>
                        </a:lnTo>
                        <a:lnTo>
                          <a:pt x="107" y="769"/>
                        </a:lnTo>
                        <a:lnTo>
                          <a:pt x="101" y="709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86" y="555"/>
                        </a:lnTo>
                        <a:lnTo>
                          <a:pt x="83" y="522"/>
                        </a:lnTo>
                        <a:lnTo>
                          <a:pt x="77" y="459"/>
                        </a:lnTo>
                        <a:lnTo>
                          <a:pt x="77" y="45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64" y="334"/>
                        </a:lnTo>
                        <a:lnTo>
                          <a:pt x="64" y="333"/>
                        </a:lnTo>
                        <a:lnTo>
                          <a:pt x="59" y="273"/>
                        </a:lnTo>
                        <a:lnTo>
                          <a:pt x="53" y="216"/>
                        </a:lnTo>
                        <a:lnTo>
                          <a:pt x="49" y="187"/>
                        </a:lnTo>
                        <a:lnTo>
                          <a:pt x="46" y="160"/>
                        </a:lnTo>
                        <a:lnTo>
                          <a:pt x="43" y="134"/>
                        </a:lnTo>
                        <a:lnTo>
                          <a:pt x="37" y="86"/>
                        </a:lnTo>
                        <a:lnTo>
                          <a:pt x="32" y="40"/>
                        </a:lnTo>
                        <a:lnTo>
                          <a:pt x="30" y="4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3" name="Freeform 140"/>
                  <p:cNvSpPr>
                    <a:spLocks/>
                  </p:cNvSpPr>
                  <p:nvPr/>
                </p:nvSpPr>
                <p:spPr bwMode="auto">
                  <a:xfrm>
                    <a:off x="3706" y="867"/>
                    <a:ext cx="171" cy="1177"/>
                  </a:xfrm>
                  <a:custGeom>
                    <a:avLst/>
                    <a:gdLst>
                      <a:gd name="T0" fmla="*/ 9 w 171"/>
                      <a:gd name="T1" fmla="*/ 1177 h 1177"/>
                      <a:gd name="T2" fmla="*/ 17 w 171"/>
                      <a:gd name="T3" fmla="*/ 1172 h 1177"/>
                      <a:gd name="T4" fmla="*/ 36 w 171"/>
                      <a:gd name="T5" fmla="*/ 1142 h 1177"/>
                      <a:gd name="T6" fmla="*/ 42 w 171"/>
                      <a:gd name="T7" fmla="*/ 1120 h 1177"/>
                      <a:gd name="T8" fmla="*/ 50 w 171"/>
                      <a:gd name="T9" fmla="*/ 1077 h 1177"/>
                      <a:gd name="T10" fmla="*/ 60 w 171"/>
                      <a:gd name="T11" fmla="*/ 1021 h 1177"/>
                      <a:gd name="T12" fmla="*/ 70 w 171"/>
                      <a:gd name="T13" fmla="*/ 954 h 1177"/>
                      <a:gd name="T14" fmla="*/ 66 w 171"/>
                      <a:gd name="T15" fmla="*/ 877 h 1177"/>
                      <a:gd name="T16" fmla="*/ 66 w 171"/>
                      <a:gd name="T17" fmla="*/ 877 h 1177"/>
                      <a:gd name="T18" fmla="*/ 83 w 171"/>
                      <a:gd name="T19" fmla="*/ 852 h 1177"/>
                      <a:gd name="T20" fmla="*/ 97 w 171"/>
                      <a:gd name="T21" fmla="*/ 706 h 1177"/>
                      <a:gd name="T22" fmla="*/ 113 w 171"/>
                      <a:gd name="T23" fmla="*/ 549 h 1177"/>
                      <a:gd name="T24" fmla="*/ 131 w 171"/>
                      <a:gd name="T25" fmla="*/ 360 h 1177"/>
                      <a:gd name="T26" fmla="*/ 148 w 171"/>
                      <a:gd name="T27" fmla="*/ 186 h 1177"/>
                      <a:gd name="T28" fmla="*/ 150 w 171"/>
                      <a:gd name="T29" fmla="*/ 162 h 1177"/>
                      <a:gd name="T30" fmla="*/ 150 w 171"/>
                      <a:gd name="T31" fmla="*/ 162 h 1177"/>
                      <a:gd name="T32" fmla="*/ 158 w 171"/>
                      <a:gd name="T33" fmla="*/ 109 h 1177"/>
                      <a:gd name="T34" fmla="*/ 170 w 171"/>
                      <a:gd name="T35" fmla="*/ 22 h 1177"/>
                      <a:gd name="T36" fmla="*/ 170 w 171"/>
                      <a:gd name="T37" fmla="*/ 22 h 1177"/>
                      <a:gd name="T38" fmla="*/ 171 w 171"/>
                      <a:gd name="T39" fmla="*/ 5 h 1177"/>
                      <a:gd name="T40" fmla="*/ 143 w 171"/>
                      <a:gd name="T41" fmla="*/ 39 h 1177"/>
                      <a:gd name="T42" fmla="*/ 131 w 171"/>
                      <a:gd name="T43" fmla="*/ 132 h 1177"/>
                      <a:gd name="T44" fmla="*/ 143 w 171"/>
                      <a:gd name="T45" fmla="*/ 133 h 1177"/>
                      <a:gd name="T46" fmla="*/ 124 w 171"/>
                      <a:gd name="T47" fmla="*/ 183 h 1177"/>
                      <a:gd name="T48" fmla="*/ 107 w 171"/>
                      <a:gd name="T49" fmla="*/ 357 h 1177"/>
                      <a:gd name="T50" fmla="*/ 89 w 171"/>
                      <a:gd name="T51" fmla="*/ 546 h 1177"/>
                      <a:gd name="T52" fmla="*/ 73 w 171"/>
                      <a:gd name="T53" fmla="*/ 703 h 1177"/>
                      <a:gd name="T54" fmla="*/ 59 w 171"/>
                      <a:gd name="T55" fmla="*/ 849 h 1177"/>
                      <a:gd name="T56" fmla="*/ 70 w 171"/>
                      <a:gd name="T57" fmla="*/ 850 h 1177"/>
                      <a:gd name="T58" fmla="*/ 49 w 171"/>
                      <a:gd name="T59" fmla="*/ 927 h 1177"/>
                      <a:gd name="T60" fmla="*/ 37 w 171"/>
                      <a:gd name="T61" fmla="*/ 1017 h 1177"/>
                      <a:gd name="T62" fmla="*/ 49 w 171"/>
                      <a:gd name="T63" fmla="*/ 1018 h 1177"/>
                      <a:gd name="T64" fmla="*/ 30 w 171"/>
                      <a:gd name="T65" fmla="*/ 1055 h 1177"/>
                      <a:gd name="T66" fmla="*/ 22 w 171"/>
                      <a:gd name="T67" fmla="*/ 1102 h 1177"/>
                      <a:gd name="T68" fmla="*/ 22 w 171"/>
                      <a:gd name="T69" fmla="*/ 1102 h 1177"/>
                      <a:gd name="T70" fmla="*/ 19 w 171"/>
                      <a:gd name="T71" fmla="*/ 1114 h 1177"/>
                      <a:gd name="T72" fmla="*/ 16 w 171"/>
                      <a:gd name="T73" fmla="*/ 1125 h 1177"/>
                      <a:gd name="T74" fmla="*/ 13 w 171"/>
                      <a:gd name="T75" fmla="*/ 1135 h 1177"/>
                      <a:gd name="T76" fmla="*/ 13 w 171"/>
                      <a:gd name="T77" fmla="*/ 1135 h 1177"/>
                      <a:gd name="T78" fmla="*/ 5 w 171"/>
                      <a:gd name="T79" fmla="*/ 1152 h 1177"/>
                      <a:gd name="T80" fmla="*/ 5 w 171"/>
                      <a:gd name="T81" fmla="*/ 1152 h 1177"/>
                      <a:gd name="T82" fmla="*/ 0 w 171"/>
                      <a:gd name="T83" fmla="*/ 1155 h 1177"/>
                      <a:gd name="T84" fmla="*/ 5 w 171"/>
                      <a:gd name="T85" fmla="*/ 1152 h 1177"/>
                      <a:gd name="T86" fmla="*/ 9 w 171"/>
                      <a:gd name="T87" fmla="*/ 1152 h 1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171" h="1177">
                        <a:moveTo>
                          <a:pt x="6" y="1152"/>
                        </a:moveTo>
                        <a:lnTo>
                          <a:pt x="6" y="1177"/>
                        </a:lnTo>
                        <a:lnTo>
                          <a:pt x="9" y="1177"/>
                        </a:lnTo>
                        <a:lnTo>
                          <a:pt x="9" y="1175"/>
                        </a:lnTo>
                        <a:lnTo>
                          <a:pt x="13" y="1175"/>
                        </a:lnTo>
                        <a:lnTo>
                          <a:pt x="17" y="1172"/>
                        </a:lnTo>
                        <a:lnTo>
                          <a:pt x="26" y="1164"/>
                        </a:lnTo>
                        <a:lnTo>
                          <a:pt x="36" y="1144"/>
                        </a:lnTo>
                        <a:lnTo>
                          <a:pt x="36" y="1142"/>
                        </a:lnTo>
                        <a:lnTo>
                          <a:pt x="39" y="1132"/>
                        </a:lnTo>
                        <a:lnTo>
                          <a:pt x="39" y="1131"/>
                        </a:lnTo>
                        <a:lnTo>
                          <a:pt x="42" y="1120"/>
                        </a:lnTo>
                        <a:lnTo>
                          <a:pt x="45" y="1107"/>
                        </a:lnTo>
                        <a:lnTo>
                          <a:pt x="47" y="1092"/>
                        </a:lnTo>
                        <a:lnTo>
                          <a:pt x="50" y="1077"/>
                        </a:lnTo>
                        <a:lnTo>
                          <a:pt x="53" y="1060"/>
                        </a:lnTo>
                        <a:lnTo>
                          <a:pt x="56" y="1041"/>
                        </a:lnTo>
                        <a:lnTo>
                          <a:pt x="60" y="1021"/>
                        </a:lnTo>
                        <a:lnTo>
                          <a:pt x="62" y="1020"/>
                        </a:lnTo>
                        <a:lnTo>
                          <a:pt x="64" y="1000"/>
                        </a:lnTo>
                        <a:lnTo>
                          <a:pt x="70" y="954"/>
                        </a:lnTo>
                        <a:lnTo>
                          <a:pt x="73" y="93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82" y="853"/>
                        </a:lnTo>
                        <a:lnTo>
                          <a:pt x="83" y="852"/>
                        </a:lnTo>
                        <a:lnTo>
                          <a:pt x="86" y="824"/>
                        </a:lnTo>
                        <a:lnTo>
                          <a:pt x="89" y="796"/>
                        </a:lnTo>
                        <a:lnTo>
                          <a:pt x="97" y="706"/>
                        </a:lnTo>
                        <a:lnTo>
                          <a:pt x="103" y="643"/>
                        </a:lnTo>
                        <a:lnTo>
                          <a:pt x="107" y="612"/>
                        </a:lnTo>
                        <a:lnTo>
                          <a:pt x="113" y="549"/>
                        </a:lnTo>
                        <a:lnTo>
                          <a:pt x="116" y="517"/>
                        </a:lnTo>
                        <a:lnTo>
                          <a:pt x="127" y="391"/>
                        </a:lnTo>
                        <a:lnTo>
                          <a:pt x="131" y="360"/>
                        </a:lnTo>
                        <a:lnTo>
                          <a:pt x="140" y="270"/>
                        </a:lnTo>
                        <a:lnTo>
                          <a:pt x="146" y="213"/>
                        </a:lnTo>
                        <a:lnTo>
                          <a:pt x="148" y="186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4" y="136"/>
                        </a:lnTo>
                        <a:lnTo>
                          <a:pt x="156" y="134"/>
                        </a:lnTo>
                        <a:lnTo>
                          <a:pt x="158" y="109"/>
                        </a:lnTo>
                        <a:lnTo>
                          <a:pt x="164" y="63"/>
                        </a:lnTo>
                        <a:lnTo>
                          <a:pt x="167" y="42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1" y="5"/>
                        </a:lnTo>
                        <a:lnTo>
                          <a:pt x="148" y="0"/>
                        </a:lnTo>
                        <a:lnTo>
                          <a:pt x="146" y="19"/>
                        </a:lnTo>
                        <a:lnTo>
                          <a:pt x="143" y="39"/>
                        </a:lnTo>
                        <a:lnTo>
                          <a:pt x="140" y="60"/>
                        </a:lnTo>
                        <a:lnTo>
                          <a:pt x="134" y="106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27" y="157"/>
                        </a:lnTo>
                        <a:lnTo>
                          <a:pt x="124" y="183"/>
                        </a:lnTo>
                        <a:lnTo>
                          <a:pt x="121" y="210"/>
                        </a:lnTo>
                        <a:lnTo>
                          <a:pt x="116" y="267"/>
                        </a:lnTo>
                        <a:lnTo>
                          <a:pt x="107" y="357"/>
                        </a:lnTo>
                        <a:lnTo>
                          <a:pt x="103" y="388"/>
                        </a:lnTo>
                        <a:lnTo>
                          <a:pt x="92" y="514"/>
                        </a:lnTo>
                        <a:lnTo>
                          <a:pt x="89" y="546"/>
                        </a:lnTo>
                        <a:lnTo>
                          <a:pt x="83" y="609"/>
                        </a:lnTo>
                        <a:lnTo>
                          <a:pt x="79" y="641"/>
                        </a:lnTo>
                        <a:lnTo>
                          <a:pt x="73" y="703"/>
                        </a:lnTo>
                        <a:lnTo>
                          <a:pt x="64" y="793"/>
                        </a:lnTo>
                        <a:lnTo>
                          <a:pt x="62" y="822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55" y="876"/>
                        </a:lnTo>
                        <a:lnTo>
                          <a:pt x="49" y="927"/>
                        </a:lnTo>
                        <a:lnTo>
                          <a:pt x="46" y="951"/>
                        </a:lnTo>
                        <a:lnTo>
                          <a:pt x="40" y="997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33" y="1037"/>
                        </a:lnTo>
                        <a:lnTo>
                          <a:pt x="30" y="1055"/>
                        </a:lnTo>
                        <a:lnTo>
                          <a:pt x="27" y="1073"/>
                        </a:lnTo>
                        <a:lnTo>
                          <a:pt x="25" y="1088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19" y="1114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5" y="1152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6" y="1152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4" name="Freeform 141"/>
                  <p:cNvSpPr>
                    <a:spLocks/>
                  </p:cNvSpPr>
                  <p:nvPr/>
                </p:nvSpPr>
                <p:spPr bwMode="auto">
                  <a:xfrm>
                    <a:off x="3852" y="745"/>
                    <a:ext cx="179" cy="854"/>
                  </a:xfrm>
                  <a:custGeom>
                    <a:avLst/>
                    <a:gdLst>
                      <a:gd name="T0" fmla="*/ 14 w 179"/>
                      <a:gd name="T1" fmla="*/ 124 h 854"/>
                      <a:gd name="T2" fmla="*/ 30 w 179"/>
                      <a:gd name="T3" fmla="*/ 110 h 854"/>
                      <a:gd name="T4" fmla="*/ 38 w 179"/>
                      <a:gd name="T5" fmla="*/ 65 h 854"/>
                      <a:gd name="T6" fmla="*/ 30 w 179"/>
                      <a:gd name="T7" fmla="*/ 51 h 854"/>
                      <a:gd name="T8" fmla="*/ 41 w 179"/>
                      <a:gd name="T9" fmla="*/ 55 h 854"/>
                      <a:gd name="T10" fmla="*/ 47 w 179"/>
                      <a:gd name="T11" fmla="*/ 37 h 854"/>
                      <a:gd name="T12" fmla="*/ 38 w 179"/>
                      <a:gd name="T13" fmla="*/ 25 h 854"/>
                      <a:gd name="T14" fmla="*/ 48 w 179"/>
                      <a:gd name="T15" fmla="*/ 33 h 854"/>
                      <a:gd name="T16" fmla="*/ 54 w 179"/>
                      <a:gd name="T17" fmla="*/ 24 h 854"/>
                      <a:gd name="T18" fmla="*/ 57 w 179"/>
                      <a:gd name="T19" fmla="*/ 21 h 854"/>
                      <a:gd name="T20" fmla="*/ 48 w 179"/>
                      <a:gd name="T21" fmla="*/ 13 h 854"/>
                      <a:gd name="T22" fmla="*/ 45 w 179"/>
                      <a:gd name="T23" fmla="*/ 23 h 854"/>
                      <a:gd name="T24" fmla="*/ 48 w 179"/>
                      <a:gd name="T25" fmla="*/ 24 h 854"/>
                      <a:gd name="T26" fmla="*/ 54 w 179"/>
                      <a:gd name="T27" fmla="*/ 13 h 854"/>
                      <a:gd name="T28" fmla="*/ 49 w 179"/>
                      <a:gd name="T29" fmla="*/ 24 h 854"/>
                      <a:gd name="T30" fmla="*/ 52 w 179"/>
                      <a:gd name="T31" fmla="*/ 30 h 854"/>
                      <a:gd name="T32" fmla="*/ 55 w 179"/>
                      <a:gd name="T33" fmla="*/ 35 h 854"/>
                      <a:gd name="T34" fmla="*/ 58 w 179"/>
                      <a:gd name="T35" fmla="*/ 44 h 854"/>
                      <a:gd name="T36" fmla="*/ 61 w 179"/>
                      <a:gd name="T37" fmla="*/ 54 h 854"/>
                      <a:gd name="T38" fmla="*/ 67 w 179"/>
                      <a:gd name="T39" fmla="*/ 77 h 854"/>
                      <a:gd name="T40" fmla="*/ 67 w 179"/>
                      <a:gd name="T41" fmla="*/ 77 h 854"/>
                      <a:gd name="T42" fmla="*/ 88 w 179"/>
                      <a:gd name="T43" fmla="*/ 122 h 854"/>
                      <a:gd name="T44" fmla="*/ 76 w 179"/>
                      <a:gd name="T45" fmla="*/ 124 h 854"/>
                      <a:gd name="T46" fmla="*/ 91 w 179"/>
                      <a:gd name="T47" fmla="*/ 141 h 854"/>
                      <a:gd name="T48" fmla="*/ 94 w 179"/>
                      <a:gd name="T49" fmla="*/ 252 h 854"/>
                      <a:gd name="T50" fmla="*/ 112 w 179"/>
                      <a:gd name="T51" fmla="*/ 303 h 854"/>
                      <a:gd name="T52" fmla="*/ 101 w 179"/>
                      <a:gd name="T53" fmla="*/ 305 h 854"/>
                      <a:gd name="T54" fmla="*/ 118 w 179"/>
                      <a:gd name="T55" fmla="*/ 477 h 854"/>
                      <a:gd name="T56" fmla="*/ 118 w 179"/>
                      <a:gd name="T57" fmla="*/ 477 h 854"/>
                      <a:gd name="T58" fmla="*/ 125 w 179"/>
                      <a:gd name="T59" fmla="*/ 540 h 854"/>
                      <a:gd name="T60" fmla="*/ 133 w 179"/>
                      <a:gd name="T61" fmla="*/ 636 h 854"/>
                      <a:gd name="T62" fmla="*/ 149 w 179"/>
                      <a:gd name="T63" fmla="*/ 794 h 854"/>
                      <a:gd name="T64" fmla="*/ 169 w 179"/>
                      <a:gd name="T65" fmla="*/ 760 h 854"/>
                      <a:gd name="T66" fmla="*/ 156 w 179"/>
                      <a:gd name="T67" fmla="*/ 761 h 854"/>
                      <a:gd name="T68" fmla="*/ 158 w 179"/>
                      <a:gd name="T69" fmla="*/ 634 h 854"/>
                      <a:gd name="T70" fmla="*/ 145 w 179"/>
                      <a:gd name="T71" fmla="*/ 506 h 854"/>
                      <a:gd name="T72" fmla="*/ 132 w 179"/>
                      <a:gd name="T73" fmla="*/ 507 h 854"/>
                      <a:gd name="T74" fmla="*/ 136 w 179"/>
                      <a:gd name="T75" fmla="*/ 415 h 854"/>
                      <a:gd name="T76" fmla="*/ 123 w 179"/>
                      <a:gd name="T77" fmla="*/ 302 h 854"/>
                      <a:gd name="T78" fmla="*/ 119 w 179"/>
                      <a:gd name="T79" fmla="*/ 275 h 854"/>
                      <a:gd name="T80" fmla="*/ 115 w 179"/>
                      <a:gd name="T81" fmla="*/ 225 h 854"/>
                      <a:gd name="T82" fmla="*/ 99 w 179"/>
                      <a:gd name="T83" fmla="*/ 121 h 854"/>
                      <a:gd name="T84" fmla="*/ 95 w 179"/>
                      <a:gd name="T85" fmla="*/ 104 h 854"/>
                      <a:gd name="T86" fmla="*/ 92 w 179"/>
                      <a:gd name="T87" fmla="*/ 87 h 854"/>
                      <a:gd name="T88" fmla="*/ 84 w 179"/>
                      <a:gd name="T89" fmla="*/ 47 h 854"/>
                      <a:gd name="T90" fmla="*/ 72 w 179"/>
                      <a:gd name="T91" fmla="*/ 18 h 854"/>
                      <a:gd name="T92" fmla="*/ 62 w 179"/>
                      <a:gd name="T93" fmla="*/ 24 h 854"/>
                      <a:gd name="T94" fmla="*/ 57 w 179"/>
                      <a:gd name="T95" fmla="*/ 1 h 854"/>
                      <a:gd name="T96" fmla="*/ 44 w 179"/>
                      <a:gd name="T97" fmla="*/ 3 h 854"/>
                      <a:gd name="T98" fmla="*/ 32 w 179"/>
                      <a:gd name="T99" fmla="*/ 14 h 854"/>
                      <a:gd name="T100" fmla="*/ 42 w 179"/>
                      <a:gd name="T101" fmla="*/ 20 h 854"/>
                      <a:gd name="T102" fmla="*/ 24 w 179"/>
                      <a:gd name="T103" fmla="*/ 28 h 854"/>
                      <a:gd name="T104" fmla="*/ 15 w 179"/>
                      <a:gd name="T105" fmla="*/ 60 h 854"/>
                      <a:gd name="T106" fmla="*/ 7 w 179"/>
                      <a:gd name="T107" fmla="*/ 105 h 854"/>
                      <a:gd name="T108" fmla="*/ 18 w 179"/>
                      <a:gd name="T109" fmla="*/ 107 h 854"/>
                      <a:gd name="T110" fmla="*/ 2 w 179"/>
                      <a:gd name="T111" fmla="*/ 122 h 8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854">
                        <a:moveTo>
                          <a:pt x="0" y="141"/>
                        </a:moveTo>
                        <a:lnTo>
                          <a:pt x="22" y="145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30" y="110"/>
                        </a:lnTo>
                        <a:lnTo>
                          <a:pt x="32" y="94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4" y="45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52" y="27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2" y="30"/>
                        </a:lnTo>
                        <a:lnTo>
                          <a:pt x="52" y="31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8" y="44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4" y="6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69" y="91"/>
                        </a:lnTo>
                        <a:lnTo>
                          <a:pt x="72" y="108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85" y="182"/>
                        </a:lnTo>
                        <a:lnTo>
                          <a:pt x="91" y="228"/>
                        </a:lnTo>
                        <a:lnTo>
                          <a:pt x="94" y="252"/>
                        </a:lnTo>
                        <a:lnTo>
                          <a:pt x="96" y="278"/>
                        </a:lnTo>
                        <a:lnTo>
                          <a:pt x="96" y="279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6" y="359"/>
                        </a:lnTo>
                        <a:lnTo>
                          <a:pt x="109" y="389"/>
                        </a:lnTo>
                        <a:lnTo>
                          <a:pt x="112" y="418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1" y="50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1" y="603"/>
                        </a:lnTo>
                        <a:lnTo>
                          <a:pt x="133" y="636"/>
                        </a:lnTo>
                        <a:lnTo>
                          <a:pt x="139" y="698"/>
                        </a:lnTo>
                        <a:lnTo>
                          <a:pt x="142" y="731"/>
                        </a:lnTo>
                        <a:lnTo>
                          <a:pt x="145" y="763"/>
                        </a:lnTo>
                        <a:lnTo>
                          <a:pt x="149" y="794"/>
                        </a:lnTo>
                        <a:lnTo>
                          <a:pt x="155" y="854"/>
                        </a:lnTo>
                        <a:lnTo>
                          <a:pt x="179" y="851"/>
                        </a:lnTo>
                        <a:lnTo>
                          <a:pt x="173" y="79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6" y="730"/>
                        </a:lnTo>
                        <a:lnTo>
                          <a:pt x="163" y="697"/>
                        </a:lnTo>
                        <a:lnTo>
                          <a:pt x="158" y="634"/>
                        </a:lnTo>
                        <a:lnTo>
                          <a:pt x="155" y="601"/>
                        </a:lnTo>
                        <a:lnTo>
                          <a:pt x="149" y="539"/>
                        </a:lnTo>
                        <a:lnTo>
                          <a:pt x="149" y="53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2" y="476"/>
                        </a:lnTo>
                        <a:lnTo>
                          <a:pt x="142" y="475"/>
                        </a:lnTo>
                        <a:lnTo>
                          <a:pt x="136" y="415"/>
                        </a:lnTo>
                        <a:lnTo>
                          <a:pt x="133" y="386"/>
                        </a:lnTo>
                        <a:lnTo>
                          <a:pt x="131" y="356"/>
                        </a:lnTo>
                        <a:lnTo>
                          <a:pt x="125" y="302"/>
                        </a:lnTo>
                        <a:lnTo>
                          <a:pt x="123" y="302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8" y="249"/>
                        </a:lnTo>
                        <a:lnTo>
                          <a:pt x="115" y="225"/>
                        </a:lnTo>
                        <a:lnTo>
                          <a:pt x="109" y="179"/>
                        </a:lnTo>
                        <a:lnTo>
                          <a:pt x="104" y="140"/>
                        </a:lnTo>
                        <a:lnTo>
                          <a:pt x="102" y="140"/>
                        </a:lnTo>
                        <a:lnTo>
                          <a:pt x="99" y="121"/>
                        </a:lnTo>
                        <a:lnTo>
                          <a:pt x="99" y="120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2" y="87"/>
                        </a:lnTo>
                        <a:lnTo>
                          <a:pt x="89" y="73"/>
                        </a:lnTo>
                        <a:lnTo>
                          <a:pt x="89" y="71"/>
                        </a:lnTo>
                        <a:lnTo>
                          <a:pt x="86" y="58"/>
                        </a:lnTo>
                        <a:lnTo>
                          <a:pt x="84" y="47"/>
                        </a:lnTo>
                        <a:lnTo>
                          <a:pt x="81" y="37"/>
                        </a:lnTo>
                        <a:lnTo>
                          <a:pt x="78" y="28"/>
                        </a:lnTo>
                        <a:lnTo>
                          <a:pt x="76" y="25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1" y="13"/>
                        </a:lnTo>
                        <a:lnTo>
                          <a:pt x="62" y="4"/>
                        </a:lnTo>
                        <a:lnTo>
                          <a:pt x="57" y="1"/>
                        </a:lnTo>
                        <a:lnTo>
                          <a:pt x="55" y="0"/>
                        </a:lnTo>
                        <a:lnTo>
                          <a:pt x="47" y="0"/>
                        </a:lnTo>
                        <a:lnTo>
                          <a:pt x="47" y="1"/>
                        </a:lnTo>
                        <a:lnTo>
                          <a:pt x="44" y="3"/>
                        </a:lnTo>
                        <a:lnTo>
                          <a:pt x="39" y="4"/>
                        </a:lnTo>
                        <a:lnTo>
                          <a:pt x="37" y="7"/>
                        </a:lnTo>
                        <a:lnTo>
                          <a:pt x="35" y="10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0" y="18"/>
                        </a:lnTo>
                        <a:lnTo>
                          <a:pt x="27" y="21"/>
                        </a:lnTo>
                        <a:lnTo>
                          <a:pt x="24" y="28"/>
                        </a:lnTo>
                        <a:lnTo>
                          <a:pt x="24" y="30"/>
                        </a:lnTo>
                        <a:lnTo>
                          <a:pt x="21" y="38"/>
                        </a:lnTo>
                        <a:lnTo>
                          <a:pt x="18" y="48"/>
                        </a:lnTo>
                        <a:lnTo>
                          <a:pt x="15" y="60"/>
                        </a:lnTo>
                        <a:lnTo>
                          <a:pt x="15" y="63"/>
                        </a:lnTo>
                        <a:lnTo>
                          <a:pt x="15" y="61"/>
                        </a:lnTo>
                        <a:lnTo>
                          <a:pt x="10" y="90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2" y="121"/>
                        </a:lnTo>
                        <a:lnTo>
                          <a:pt x="2" y="124"/>
                        </a:lnTo>
                        <a:lnTo>
                          <a:pt x="2" y="122"/>
                        </a:lnTo>
                        <a:lnTo>
                          <a:pt x="0" y="14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5" name="Freeform 142"/>
                  <p:cNvSpPr>
                    <a:spLocks/>
                  </p:cNvSpPr>
                  <p:nvPr/>
                </p:nvSpPr>
                <p:spPr bwMode="auto">
                  <a:xfrm>
                    <a:off x="4004" y="1566"/>
                    <a:ext cx="178" cy="478"/>
                  </a:xfrm>
                  <a:custGeom>
                    <a:avLst/>
                    <a:gdLst>
                      <a:gd name="T0" fmla="*/ 14 w 178"/>
                      <a:gd name="T1" fmla="*/ 150 h 478"/>
                      <a:gd name="T2" fmla="*/ 18 w 178"/>
                      <a:gd name="T3" fmla="*/ 177 h 478"/>
                      <a:gd name="T4" fmla="*/ 24 w 178"/>
                      <a:gd name="T5" fmla="*/ 228 h 478"/>
                      <a:gd name="T6" fmla="*/ 38 w 178"/>
                      <a:gd name="T7" fmla="*/ 339 h 478"/>
                      <a:gd name="T8" fmla="*/ 43 w 178"/>
                      <a:gd name="T9" fmla="*/ 359 h 478"/>
                      <a:gd name="T10" fmla="*/ 48 w 178"/>
                      <a:gd name="T11" fmla="*/ 392 h 478"/>
                      <a:gd name="T12" fmla="*/ 57 w 178"/>
                      <a:gd name="T13" fmla="*/ 432 h 478"/>
                      <a:gd name="T14" fmla="*/ 68 w 178"/>
                      <a:gd name="T15" fmla="*/ 460 h 478"/>
                      <a:gd name="T16" fmla="*/ 78 w 178"/>
                      <a:gd name="T17" fmla="*/ 453 h 478"/>
                      <a:gd name="T18" fmla="*/ 83 w 178"/>
                      <a:gd name="T19" fmla="*/ 476 h 478"/>
                      <a:gd name="T20" fmla="*/ 97 w 178"/>
                      <a:gd name="T21" fmla="*/ 476 h 478"/>
                      <a:gd name="T22" fmla="*/ 98 w 178"/>
                      <a:gd name="T23" fmla="*/ 458 h 478"/>
                      <a:gd name="T24" fmla="*/ 112 w 178"/>
                      <a:gd name="T25" fmla="*/ 459 h 478"/>
                      <a:gd name="T26" fmla="*/ 120 w 178"/>
                      <a:gd name="T27" fmla="*/ 439 h 478"/>
                      <a:gd name="T28" fmla="*/ 120 w 178"/>
                      <a:gd name="T29" fmla="*/ 385 h 478"/>
                      <a:gd name="T30" fmla="*/ 135 w 178"/>
                      <a:gd name="T31" fmla="*/ 372 h 478"/>
                      <a:gd name="T32" fmla="*/ 145 w 178"/>
                      <a:gd name="T33" fmla="*/ 315 h 478"/>
                      <a:gd name="T34" fmla="*/ 144 w 178"/>
                      <a:gd name="T35" fmla="*/ 221 h 478"/>
                      <a:gd name="T36" fmla="*/ 155 w 178"/>
                      <a:gd name="T37" fmla="*/ 224 h 478"/>
                      <a:gd name="T38" fmla="*/ 167 w 178"/>
                      <a:gd name="T39" fmla="*/ 144 h 478"/>
                      <a:gd name="T40" fmla="*/ 148 w 178"/>
                      <a:gd name="T41" fmla="*/ 84 h 478"/>
                      <a:gd name="T42" fmla="*/ 148 w 178"/>
                      <a:gd name="T43" fmla="*/ 195 h 478"/>
                      <a:gd name="T44" fmla="*/ 132 w 178"/>
                      <a:gd name="T45" fmla="*/ 220 h 478"/>
                      <a:gd name="T46" fmla="*/ 118 w 178"/>
                      <a:gd name="T47" fmla="*/ 332 h 478"/>
                      <a:gd name="T48" fmla="*/ 118 w 178"/>
                      <a:gd name="T49" fmla="*/ 332 h 478"/>
                      <a:gd name="T50" fmla="*/ 112 w 178"/>
                      <a:gd name="T51" fmla="*/ 366 h 478"/>
                      <a:gd name="T52" fmla="*/ 108 w 178"/>
                      <a:gd name="T53" fmla="*/ 382 h 478"/>
                      <a:gd name="T54" fmla="*/ 117 w 178"/>
                      <a:gd name="T55" fmla="*/ 401 h 478"/>
                      <a:gd name="T56" fmla="*/ 105 w 178"/>
                      <a:gd name="T57" fmla="*/ 398 h 478"/>
                      <a:gd name="T58" fmla="*/ 97 w 178"/>
                      <a:gd name="T59" fmla="*/ 433 h 478"/>
                      <a:gd name="T60" fmla="*/ 105 w 178"/>
                      <a:gd name="T61" fmla="*/ 445 h 478"/>
                      <a:gd name="T62" fmla="*/ 94 w 178"/>
                      <a:gd name="T63" fmla="*/ 441 h 478"/>
                      <a:gd name="T64" fmla="*/ 91 w 178"/>
                      <a:gd name="T65" fmla="*/ 448 h 478"/>
                      <a:gd name="T66" fmla="*/ 88 w 178"/>
                      <a:gd name="T67" fmla="*/ 452 h 478"/>
                      <a:gd name="T68" fmla="*/ 85 w 178"/>
                      <a:gd name="T69" fmla="*/ 456 h 478"/>
                      <a:gd name="T70" fmla="*/ 92 w 178"/>
                      <a:gd name="T71" fmla="*/ 465 h 478"/>
                      <a:gd name="T72" fmla="*/ 92 w 178"/>
                      <a:gd name="T73" fmla="*/ 465 h 478"/>
                      <a:gd name="T74" fmla="*/ 95 w 178"/>
                      <a:gd name="T75" fmla="*/ 456 h 478"/>
                      <a:gd name="T76" fmla="*/ 95 w 178"/>
                      <a:gd name="T77" fmla="*/ 456 h 478"/>
                      <a:gd name="T78" fmla="*/ 90 w 178"/>
                      <a:gd name="T79" fmla="*/ 451 h 478"/>
                      <a:gd name="T80" fmla="*/ 88 w 178"/>
                      <a:gd name="T81" fmla="*/ 448 h 478"/>
                      <a:gd name="T82" fmla="*/ 84 w 178"/>
                      <a:gd name="T83" fmla="*/ 441 h 478"/>
                      <a:gd name="T84" fmla="*/ 80 w 178"/>
                      <a:gd name="T85" fmla="*/ 425 h 478"/>
                      <a:gd name="T86" fmla="*/ 80 w 178"/>
                      <a:gd name="T87" fmla="*/ 425 h 478"/>
                      <a:gd name="T88" fmla="*/ 74 w 178"/>
                      <a:gd name="T89" fmla="*/ 402 h 478"/>
                      <a:gd name="T90" fmla="*/ 71 w 178"/>
                      <a:gd name="T91" fmla="*/ 388 h 478"/>
                      <a:gd name="T92" fmla="*/ 61 w 178"/>
                      <a:gd name="T93" fmla="*/ 335 h 478"/>
                      <a:gd name="T94" fmla="*/ 50 w 178"/>
                      <a:gd name="T95" fmla="*/ 338 h 478"/>
                      <a:gd name="T96" fmla="*/ 51 w 178"/>
                      <a:gd name="T97" fmla="*/ 249 h 478"/>
                      <a:gd name="T98" fmla="*/ 37 w 178"/>
                      <a:gd name="T99" fmla="*/ 147 h 478"/>
                      <a:gd name="T100" fmla="*/ 26 w 178"/>
                      <a:gd name="T101" fmla="*/ 148 h 478"/>
                      <a:gd name="T102" fmla="*/ 24 w 178"/>
                      <a:gd name="T103" fmla="*/ 0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8" h="478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8" y="93"/>
                        </a:lnTo>
                        <a:lnTo>
                          <a:pt x="14" y="150"/>
                        </a:lnTo>
                        <a:lnTo>
                          <a:pt x="14" y="151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24" y="228"/>
                        </a:lnTo>
                        <a:lnTo>
                          <a:pt x="27" y="252"/>
                        </a:lnTo>
                        <a:lnTo>
                          <a:pt x="33" y="298"/>
                        </a:lnTo>
                        <a:lnTo>
                          <a:pt x="36" y="319"/>
                        </a:lnTo>
                        <a:lnTo>
                          <a:pt x="38" y="339"/>
                        </a:lnTo>
                        <a:lnTo>
                          <a:pt x="38" y="341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46" y="376"/>
                        </a:lnTo>
                        <a:lnTo>
                          <a:pt x="48" y="392"/>
                        </a:lnTo>
                        <a:lnTo>
                          <a:pt x="51" y="406"/>
                        </a:lnTo>
                        <a:lnTo>
                          <a:pt x="54" y="419"/>
                        </a:lnTo>
                        <a:lnTo>
                          <a:pt x="57" y="431"/>
                        </a:lnTo>
                        <a:lnTo>
                          <a:pt x="57" y="432"/>
                        </a:lnTo>
                        <a:lnTo>
                          <a:pt x="60" y="442"/>
                        </a:lnTo>
                        <a:lnTo>
                          <a:pt x="63" y="451"/>
                        </a:lnTo>
                        <a:lnTo>
                          <a:pt x="64" y="453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73" y="468"/>
                        </a:lnTo>
                        <a:lnTo>
                          <a:pt x="78" y="473"/>
                        </a:lnTo>
                        <a:lnTo>
                          <a:pt x="83" y="476"/>
                        </a:lnTo>
                        <a:lnTo>
                          <a:pt x="87" y="478"/>
                        </a:lnTo>
                        <a:lnTo>
                          <a:pt x="92" y="478"/>
                        </a:lnTo>
                        <a:lnTo>
                          <a:pt x="92" y="476"/>
                        </a:lnTo>
                        <a:lnTo>
                          <a:pt x="97" y="476"/>
                        </a:lnTo>
                        <a:lnTo>
                          <a:pt x="101" y="473"/>
                        </a:lnTo>
                        <a:lnTo>
                          <a:pt x="105" y="469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112" y="459"/>
                        </a:lnTo>
                        <a:lnTo>
                          <a:pt x="114" y="456"/>
                        </a:lnTo>
                        <a:lnTo>
                          <a:pt x="117" y="449"/>
                        </a:lnTo>
                        <a:lnTo>
                          <a:pt x="120" y="441"/>
                        </a:lnTo>
                        <a:lnTo>
                          <a:pt x="120" y="439"/>
                        </a:lnTo>
                        <a:lnTo>
                          <a:pt x="125" y="416"/>
                        </a:lnTo>
                        <a:lnTo>
                          <a:pt x="128" y="403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35" y="372"/>
                        </a:lnTo>
                        <a:lnTo>
                          <a:pt x="138" y="355"/>
                        </a:lnTo>
                        <a:lnTo>
                          <a:pt x="141" y="336"/>
                        </a:lnTo>
                        <a:lnTo>
                          <a:pt x="142" y="335"/>
                        </a:lnTo>
                        <a:lnTo>
                          <a:pt x="145" y="315"/>
                        </a:lnTo>
                        <a:lnTo>
                          <a:pt x="148" y="294"/>
                        </a:lnTo>
                        <a:lnTo>
                          <a:pt x="151" y="271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9" y="198"/>
                        </a:lnTo>
                        <a:lnTo>
                          <a:pt x="161" y="197"/>
                        </a:lnTo>
                        <a:lnTo>
                          <a:pt x="164" y="171"/>
                        </a:lnTo>
                        <a:lnTo>
                          <a:pt x="167" y="144"/>
                        </a:lnTo>
                        <a:lnTo>
                          <a:pt x="172" y="87"/>
                        </a:lnTo>
                        <a:lnTo>
                          <a:pt x="178" y="27"/>
                        </a:lnTo>
                        <a:lnTo>
                          <a:pt x="154" y="24"/>
                        </a:lnTo>
                        <a:lnTo>
                          <a:pt x="148" y="84"/>
                        </a:lnTo>
                        <a:lnTo>
                          <a:pt x="142" y="141"/>
                        </a:lnTo>
                        <a:lnTo>
                          <a:pt x="139" y="168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32" y="220"/>
                        </a:lnTo>
                        <a:lnTo>
                          <a:pt x="127" y="268"/>
                        </a:lnTo>
                        <a:lnTo>
                          <a:pt x="124" y="291"/>
                        </a:lnTo>
                        <a:lnTo>
                          <a:pt x="121" y="312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15" y="351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08" y="382"/>
                        </a:lnTo>
                        <a:lnTo>
                          <a:pt x="108" y="385"/>
                        </a:lnTo>
                        <a:lnTo>
                          <a:pt x="108" y="384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2" y="411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0" y="451"/>
                        </a:lnTo>
                        <a:lnTo>
                          <a:pt x="88" y="452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8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1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48"/>
                        </a:lnTo>
                        <a:lnTo>
                          <a:pt x="88" y="448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3" y="435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77" y="413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1" y="388"/>
                        </a:lnTo>
                        <a:lnTo>
                          <a:pt x="68" y="372"/>
                        </a:lnTo>
                        <a:lnTo>
                          <a:pt x="65" y="355"/>
                        </a:lnTo>
                        <a:lnTo>
                          <a:pt x="65" y="354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0" y="316"/>
                        </a:lnTo>
                        <a:lnTo>
                          <a:pt x="57" y="295"/>
                        </a:lnTo>
                        <a:lnTo>
                          <a:pt x="51" y="249"/>
                        </a:lnTo>
                        <a:lnTo>
                          <a:pt x="48" y="225"/>
                        </a:lnTo>
                        <a:lnTo>
                          <a:pt x="43" y="174"/>
                        </a:lnTo>
                        <a:lnTo>
                          <a:pt x="41" y="174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3" y="90"/>
                        </a:lnTo>
                        <a:lnTo>
                          <a:pt x="27" y="30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96" name="Freeform 143"/>
                  <p:cNvSpPr>
                    <a:spLocks/>
                  </p:cNvSpPr>
                  <p:nvPr/>
                </p:nvSpPr>
                <p:spPr bwMode="auto">
                  <a:xfrm>
                    <a:off x="4155" y="1560"/>
                    <a:ext cx="30" cy="63"/>
                  </a:xfrm>
                  <a:custGeom>
                    <a:avLst/>
                    <a:gdLst>
                      <a:gd name="T0" fmla="*/ 0 w 30"/>
                      <a:gd name="T1" fmla="*/ 60 h 63"/>
                      <a:gd name="T2" fmla="*/ 24 w 30"/>
                      <a:gd name="T3" fmla="*/ 63 h 63"/>
                      <a:gd name="T4" fmla="*/ 30 w 30"/>
                      <a:gd name="T5" fmla="*/ 3 h 63"/>
                      <a:gd name="T6" fmla="*/ 6 w 30"/>
                      <a:gd name="T7" fmla="*/ 0 h 63"/>
                      <a:gd name="T8" fmla="*/ 3 w 30"/>
                      <a:gd name="T9" fmla="*/ 30 h 63"/>
                      <a:gd name="T10" fmla="*/ 0 w 30"/>
                      <a:gd name="T11" fmla="*/ 6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0" h="63">
                        <a:moveTo>
                          <a:pt x="0" y="60"/>
                        </a:moveTo>
                        <a:lnTo>
                          <a:pt x="24" y="63"/>
                        </a:lnTo>
                        <a:lnTo>
                          <a:pt x="30" y="3"/>
                        </a:lnTo>
                        <a:lnTo>
                          <a:pt x="6" y="0"/>
                        </a:lnTo>
                        <a:lnTo>
                          <a:pt x="3" y="30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68580" tIns="34290" rIns="68580" bIns="3429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1350"/>
                  </a:p>
                </p:txBody>
              </p:sp>
            </p:grpSp>
          </p:grpSp>
          <p:cxnSp>
            <p:nvCxnSpPr>
              <p:cNvPr id="119" name="直接箭头连接符 118"/>
              <p:cNvCxnSpPr/>
              <p:nvPr/>
            </p:nvCxnSpPr>
            <p:spPr>
              <a:xfrm flipV="1">
                <a:off x="1565276" y="2188264"/>
                <a:ext cx="1444243" cy="8313"/>
              </a:xfrm>
              <a:prstGeom prst="straightConnector1">
                <a:avLst/>
              </a:prstGeom>
              <a:ln w="539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箭头连接符 121"/>
              <p:cNvCxnSpPr/>
              <p:nvPr/>
            </p:nvCxnSpPr>
            <p:spPr>
              <a:xfrm flipV="1">
                <a:off x="6438796" y="2201004"/>
                <a:ext cx="1444243" cy="8313"/>
              </a:xfrm>
              <a:prstGeom prst="straightConnector1">
                <a:avLst/>
              </a:prstGeom>
              <a:ln w="476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圆角矩形 135"/>
            <p:cNvSpPr/>
            <p:nvPr/>
          </p:nvSpPr>
          <p:spPr>
            <a:xfrm>
              <a:off x="3305382" y="3055624"/>
              <a:ext cx="3927688" cy="1212229"/>
            </a:xfrm>
            <a:prstGeom prst="roundRect">
              <a:avLst/>
            </a:prstGeom>
            <a:noFill/>
            <a:ln w="603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37" name="圆角矩形 136"/>
            <p:cNvSpPr/>
            <p:nvPr/>
          </p:nvSpPr>
          <p:spPr>
            <a:xfrm>
              <a:off x="1006382" y="564576"/>
              <a:ext cx="8137618" cy="2490615"/>
            </a:xfrm>
            <a:prstGeom prst="roundRect">
              <a:avLst/>
            </a:prstGeom>
            <a:noFill/>
            <a:ln w="603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38" name="矩形 137"/>
            <p:cNvSpPr/>
            <p:nvPr/>
          </p:nvSpPr>
          <p:spPr>
            <a:xfrm>
              <a:off x="5225961" y="2917825"/>
              <a:ext cx="721942" cy="1156291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altLang="zh-CN" sz="27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</a:t>
              </a:r>
              <a:endParaRPr lang="zh-CN" alt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5098060" y="387074"/>
              <a:ext cx="725579" cy="936045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altLang="zh-CN" sz="21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Q</a:t>
              </a:r>
              <a:endParaRPr lang="zh-CN" altLang="en-US" sz="21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4594362" y="4266184"/>
              <a:ext cx="1062387" cy="660738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altLang="zh-CN" sz="135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re</a:t>
              </a:r>
              <a:endParaRPr lang="zh-CN" altLang="en-US" sz="135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44" name="椭圆 143"/>
          <p:cNvSpPr/>
          <p:nvPr/>
        </p:nvSpPr>
        <p:spPr>
          <a:xfrm flipH="1">
            <a:off x="2672435" y="3804518"/>
            <a:ext cx="83894" cy="869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12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57" y="1031054"/>
            <a:ext cx="3023153" cy="203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035" y="874853"/>
            <a:ext cx="3676994" cy="2169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575957" y="4797750"/>
            <a:ext cx="2152253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ime-dependent many-body proble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1DCB4E4-EE5D-4576-80C0-A625EECE2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821FF60-8F0E-41C1-A035-2711B7DC5FA4}"/>
              </a:ext>
            </a:extLst>
          </p:cNvPr>
          <p:cNvSpPr/>
          <p:nvPr/>
        </p:nvSpPr>
        <p:spPr>
          <a:xfrm>
            <a:off x="1509540" y="159141"/>
            <a:ext cx="66247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Quantum Systems: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nance and continuum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C1DBD0A-CE4E-4E3F-88FF-937605946F1B}"/>
              </a:ext>
            </a:extLst>
          </p:cNvPr>
          <p:cNvSpPr/>
          <p:nvPr/>
        </p:nvSpPr>
        <p:spPr>
          <a:xfrm>
            <a:off x="961588" y="6019512"/>
            <a:ext cx="6440207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Gamow shell model (GSM) using Berggren basi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40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475 0.05116 L 0.01475 0.05139 C 0.01666 0.03913 0.01528 0.05093 0.01528 0.03727 C 0.01528 0.03241 0.01545 0.02755 0.0158 0.02269 C 0.0158 0.02176 0.01614 0.02084 0.01632 0.01991 C 0.01649 0.01876 0.01649 0.0176 0.01684 0.01644 C 0.01684 0.01575 0.01718 0.01505 0.01736 0.01436 C 0.01753 0.0132 0.01753 0.01204 0.01788 0.01088 C 0.01788 0.00996 0.01823 0.00903 0.0184 0.00811 C 0.01857 0.00487 0.0184 0.00163 0.01892 -0.00162 C 0.01892 -0.00254 0.01927 -0.00347 0.01996 -0.0037 C 0.02031 -0.00393 0.021 -0.00324 0.02153 -0.003 C 0.02187 -0.00115 0.02222 -0.00046 0.02257 0.00186 C 0.02274 0.00325 0.02274 0.00463 0.02309 0.00602 C 0.02396 0.01088 0.02396 0.0088 0.02465 0.01297 C 0.02482 0.01459 0.02482 0.01621 0.02517 0.01783 C 0.02517 0.01922 0.02552 0.02061 0.02569 0.022 C 0.02587 0.03218 0.02621 0.05579 0.02673 0.06783 C 0.02673 0.07014 0.02691 0.07246 0.02725 0.07477 C 0.02725 0.07639 0.02795 0.08195 0.0283 0.0838 C 0.0283 0.08473 0.02864 0.08565 0.02882 0.08658 C 0.02934 0.09028 0.02934 0.09144 0.02986 0.09561 C 0.02986 0.09676 0.03021 0.09792 0.03038 0.09908 C 0.03055 0.10301 0.03073 0.10695 0.0309 0.11065 C 0.0309 0.11459 0.03003 0.14376 0.03194 0.15811 C 0.03194 0.15857 0.03229 0.15973 0.03246 0.16088 C 0.03264 0.16227 0.03264 0.16413 0.03298 0.16551 C 0.03316 0.16852 0.03333 0.1713 0.03403 0.17408 C 0.03576 0.18056 0.03298 0.16991 0.03507 0.17871 C 0.03524 0.1801 0.03593 0.1838 0.03715 0.18519 C 0.0375 0.18542 0.03819 0.18565 0.03871 0.18588 C 0.0408 0.18149 0.03923 0.18542 0.04028 0.17686 C 0.04028 0.1757 0.04062 0.17547 0.0408 0.17431 C 0.04114 0.17292 0.04149 0.17107 0.04184 0.16876 C 0.04236 0.16413 0.04201 0.16575 0.04288 0.16274 C 0.04375 0.15093 0.0434 0.15695 0.04392 0.1382 C 0.04409 0.13056 0.04427 0.12338 0.04444 0.11575 C 0.04479 0.09051 0.04409 0.08751 0.04548 0.07061 C 0.04548 0.06899 0.04618 0.06181 0.04653 0.06018 C 0.04653 0.05903 0.04687 0.05811 0.04705 0.05741 C 0.04739 0.05093 0.04774 0.04746 0.04809 0.04075 C 0.04826 0.03473 0.04826 0.02871 0.04861 0.02269 C 0.04861 0.02038 0.04896 0.01806 0.04913 0.01575 C 0.0493 0.01204 0.0493 0.00834 0.04965 0.00463 C 0.04965 0.00348 0.04982 0.00232 0.05017 0.00116 C 0.05017 0.00047 0.05017 -0.00046 0.05069 -0.00092 C 0.05104 -0.00138 0.05173 -0.00138 0.05225 -0.00162 L 0.05486 0.0088 L 0.05538 0.01088 L 0.0559 0.01297 C 0.05625 0.01575 0.05677 0.01852 0.05694 0.0213 C 0.05746 0.0345 0.05642 0.02987 0.05798 0.03588 C 0.05833 0.04144 0.0585 0.047 0.05903 0.05255 C 0.05955 0.06042 0.0592 0.05672 0.06007 0.0632 C 0.06041 0.08982 0.06007 0.0926 0.06111 0.11227 C 0.06111 0.11482 0.06128 0.11829 0.06163 0.1213 C 0.06215 0.12894 0.06215 0.12477 0.06267 0.13311 C 0.06302 0.13936 0.06302 0.14514 0.06371 0.15139 C 0.06371 0.15255 0.06406 0.15394 0.06423 0.15533 C 0.06441 0.15672 0.06458 0.15811 0.06475 0.1595 C 0.06597 0.1713 0.06423 0.15672 0.0658 0.17431 C 0.0658 0.1757 0.06614 0.17593 0.06632 0.17709 C 0.06701 0.18195 0.06632 0.17871 0.06736 0.18311 C 0.06788 0.18288 0.06857 0.18288 0.06892 0.18195 C 0.06927 0.18126 0.06909 0.17987 0.06944 0.17871 C 0.06944 0.17755 0.06979 0.17709 0.06996 0.17686 C 0.07014 0.1757 0.07014 0.17431 0.07048 0.17292 C 0.071 0.16991 0.07153 0.16876 0.07205 0.16598 C 0.07239 0.16274 0.07274 0.15973 0.07309 0.15672 C 0.07396 0.14028 0.07309 0.15672 0.07413 0.13496 C 0.07448 0.12477 0.0743 0.12778 0.07517 0.12038 C 0.07534 0.11227 0.07552 0.10394 0.07569 0.09561 C 0.07587 0.08635 0.07587 0.07709 0.07621 0.06783 C 0.07621 0.06158 0.07639 0.05533 0.07673 0.04908 C 0.07673 0.04769 0.07708 0.0463 0.07725 0.04491 C 0.07743 0.04306 0.0776 0.04121 0.07778 0.03936 C 0.07795 0.03288 0.07795 0.02501 0.07882 0.01852 C 0.07882 0.0176 0.07916 0.01667 0.07934 0.01575 C 0.07951 0.01343 0.08003 0.00626 0.08038 0.00394 C 0.08055 0.00163 0.08055 5.18519E-6 0.08194 -0.00162 C 0.08229 -0.00231 0.08298 -0.00254 0.0835 -0.003 C 0.08385 -0.00231 0.0842 -0.00185 0.08455 -0.00092 C 0.08524 0.00139 0.08576 0.00394 0.08611 0.00672 C 0.08628 0.00834 0.08628 0.00996 0.08663 0.01158 C 0.08732 0.01806 0.08715 0.01667 0.08819 0.02061 C 0.08837 0.02269 0.08854 0.02477 0.08871 0.02686 C 0.08906 0.04237 0.08871 0.05001 0.08975 0.0632 C 0.08975 0.06528 0.0901 0.0669 0.09028 0.06852 C 0.09062 0.09329 0.0901 0.09005 0.09132 0.10602 C 0.09166 0.11343 0.09149 0.11065 0.09236 0.11621 C 0.09253 0.12917 0.09236 0.1419 0.09288 0.15417 C 0.09288 0.15718 0.09409 0.15973 0.09444 0.16274 C 0.09462 0.16413 0.09479 0.16575 0.09496 0.16737 C 0.09531 0.1713 0.09514 0.17269 0.096 0.1757 C 0.09618 0.17709 0.0967 0.17871 0.09705 0.1801 C 0.09722 0.18056 0.09705 0.18149 0.09757 0.18195 L 0.09913 0.1838 C 0.10052 0.17732 0.1 0.18056 0.10069 0.17408 C 0.10087 0.16991 0.10087 0.16667 0.10121 0.16274 C 0.10121 0.16112 0.10191 0.15255 0.10225 0.15093 C 0.10347 0.13797 0.10191 0.15348 0.1033 0.14376 C 0.10347 0.14237 0.10347 0.14075 0.10382 0.13936 C 0.10382 0.13797 0.10416 0.13658 0.10434 0.13496 C 0.10451 0.13311 0.10451 0.13056 0.10486 0.12894 C 0.10486 0.12732 0.10521 0.1257 0.10538 0.12362 C 0.10555 0.11459 0.10659 0.0588 0.10694 0.05672 C 0.10729 0.05325 0.10764 0.05186 0.10798 0.04838 C 0.10816 0.04538 0.10816 0.04237 0.1085 0.03936 C 0.1085 0.03751 0.10868 0.03565 0.10903 0.0338 C 0.10903 0.03264 0.10937 0.03149 0.10955 0.03033 C 0.10972 0.02894 0.10989 0.02755 0.11007 0.02616 C 0.11024 0.02454 0.11024 0.02292 0.11059 0.0213 C 0.11059 0.02014 0.11076 0.01899 0.11111 0.01783 C 0.11111 0.0169 0.11146 0.01598 0.11163 0.01505 C 0.1118 0.0132 0.1118 0.01135 0.11215 0.0095 C 0.11215 0.00834 0.1125 0.00718 0.11267 0.00602 C 0.11337 0.0007 0.11267 0.00348 0.11371 -0.00023 C 0.11423 5.18519E-6 0.11493 -0.00023 0.11528 0.00047 C 0.11545 0.00093 0.11666 0.00602 0.11684 0.00741 C 0.11718 0.01065 0.11788 0.01713 0.11788 0.01737 C 0.11857 0.03357 0.11805 0.02501 0.11944 0.04283 C 0.11996 0.05093 0.11962 0.04746 0.12048 0.05325 C 0.12066 0.06181 0.121 0.07871 0.12153 0.08797 C 0.12153 0.09075 0.12187 0.09352 0.12205 0.0963 C 0.12222 0.09977 0.12239 0.10325 0.12257 0.10672 C 0.12274 0.12061 0.12291 0.13149 0.12361 0.14514 C 0.12361 0.14908 0.12378 0.15255 0.12413 0.15556 C 0.12413 0.15718 0.12448 0.15926 0.12465 0.16088 C 0.12482 0.16366 0.12482 0.16598 0.12517 0.16876 C 0.12517 0.17107 0.12569 0.17477 0.12621 0.17709 C 0.12621 0.17825 0.12656 0.17871 0.12673 0.17917 C 0.12673 0.17987 0.12743 0.1838 0.12778 0.1845 C 0.12812 0.18519 0.12882 0.18588 0.12934 0.18658 C 0.12951 0.18588 0.12951 0.18496 0.12986 0.1845 C 0.13003 0.18357 0.13073 0.18311 0.1309 0.18195 C 0.13125 0.17732 0.13107 0.17292 0.13142 0.16852 C 0.13229 0.15533 0.13212 0.16413 0.13298 0.15672 C 0.13316 0.15417 0.13385 0.14514 0.13403 0.14352 C 0.1342 0.14075 0.1342 0.13797 0.13455 0.13496 C 0.13455 0.13357 0.13489 0.13218 0.13507 0.13056 C 0.13524 0.12755 0.13541 0.12362 0.13559 0.12038 C 0.13576 0.11019 0.13559 0.09977 0.13611 0.08936 C 0.13611 0.08519 0.13628 0.08079 0.13715 0.07686 C 0.13732 0.07593 0.1375 0.07501 0.13767 0.07408 C 0.13802 0.07107 0.13837 0.06644 0.13871 0.0632 C 0.13871 0.06181 0.13889 0.06088 0.13923 0.0595 C 0.13923 0.0588 0.13958 0.05811 0.13975 0.05741 C 0.13993 0.05579 0.1401 0.05417 0.14028 0.05255 C 0.14062 0.04538 0.13993 0.03797 0.14132 0.03102 C 0.14253 0.02408 0.14097 0.03264 0.14236 0.02477 C 0.14288 0.02061 0.1434 0.02038 0.14392 0.01505 C 0.14427 0.01065 0.14444 0.0088 0.14496 0.00463 C 0.14496 0.00325 0.14496 0.00163 0.14548 0.00047 C 0.14566 -0.00023 0.14653 -0.00046 0.14705 -0.00092 C 0.14826 0.00417 0.14774 0.00186 0.14861 0.00602 C 0.14878 0.01459 0.14896 0.02315 0.14913 0.03172 C 0.14982 0.08936 0.14618 0.06922 0.15017 0.09005 C 0.15034 0.09237 0.15034 0.09468 0.15069 0.097 C 0.15069 0.09885 0.15104 0.1007 0.15121 0.10255 C 0.15139 0.10463 0.15156 0.10672 0.15173 0.1088 C 0.15191 0.11413 0.15191 0.11899 0.15225 0.12477 C 0.15225 0.12616 0.1526 0.12755 0.15278 0.12894 C 0.15295 0.13079 0.15295 0.13357 0.1533 0.13588 C 0.15399 0.14237 0.15382 0.14213 0.15486 0.14676 C 0.15503 0.15371 0.15503 0.15996 0.15538 0.1669 C 0.15538 0.17038 0.15573 0.1757 0.15642 0.1801 C 0.15642 0.18056 0.15659 0.18149 0.15694 0.18195 C 0.15729 0.18288 0.15798 0.18334 0.1585 0.1838 C 0.15903 0.18357 0.15955 0.18334 0.16007 0.18311 C 0.16076 0.18172 0.16128 0.1801 0.16163 0.17871 C 0.16198 0.1757 0.16198 0.17292 0.16267 0.17014 C 0.16389 0.16551 0.16232 0.1713 0.16371 0.16551 C 0.16371 0.16436 0.16406 0.16413 0.16423 0.16366 C 0.16441 0.16251 0.16441 0.16112 0.16475 0.15973 C 0.16475 0.15926 0.1651 0.15834 0.16528 0.15695 C 0.16528 0.15394 0.1658 0.11852 0.16684 0.11366 C 0.16701 0.11274 0.16718 0.11181 0.16736 0.11065 C 0.16771 0.10764 0.16805 0.10417 0.1684 0.10116 C 0.16857 0.09908 0.16875 0.097 0.16892 0.09491 C 0.17083 0.0544 0.16909 0.0838 0.17048 0.05047 C 0.17048 0.04746 0.17066 0.04445 0.171 0.04144 C 0.17135 0.03403 0.171 0.03635 0.17205 0.03172 C 0.17222 0.02917 0.17239 0.02663 0.17257 0.02408 C 0.17291 0.01829 0.17274 0.01227 0.17361 0.00672 C 0.17378 0.00556 0.17396 0.0044 0.17413 0.00325 C 0.1743 0.00163 0.17396 -0.00023 0.17465 -0.00162 C 0.17482 -0.00231 0.17569 -0.00208 0.17621 -0.00231 C 0.17656 -0.00092 0.17691 0.00047 0.17725 0.00186 C 0.1783 0.01158 0.17708 0.00139 0.1783 0.0088 C 0.17864 0.01204 0.17916 0.01528 0.17986 0.01852 C 0.17986 0.01922 0.18021 0.01991 0.18038 0.02061 C 0.18055 0.02223 0.18073 0.02385 0.1809 0.02547 C 0.18125 0.03311 0.18194 0.04838 0.18194 0.04862 C 0.18212 0.07292 0.18212 0.08056 0.18298 0.10116 C 0.18298 0.10463 0.18316 0.10811 0.1835 0.11158 C 0.18368 0.1169 0.1835 0.11575 0.18455 0.11899 C 0.18489 0.12338 0.18541 0.12778 0.18559 0.13218 C 0.18559 0.13658 0.18611 0.15695 0.18663 0.16366 C 0.18663 0.16436 0.18698 0.16551 0.18715 0.1669 C 0.18767 0.17176 0.18715 0.17153 0.18819 0.1757 C 0.18837 0.17709 0.18819 0.17987 0.18923 0.1801 L 0.1908 0.18056 C 0.19132 0.18033 0.19201 0.18033 0.19236 0.1801 C 0.19288 0.17871 0.1934 0.1757 0.1934 0.17593 C 0.19357 0.17431 0.19375 0.17292 0.19392 0.1713 C 0.19427 0.16227 0.19392 0.15371 0.19496 0.14491 C 0.19496 0.14376 0.19531 0.1426 0.19548 0.14213 C 0.19566 0.14028 0.19566 0.13797 0.196 0.13658 C 0.196 0.13496 0.19635 0.1338 0.19653 0.13311 C 0.1967 0.13079 0.1967 0.12917 0.19705 0.12755 C 0.19757 0.12061 0.19826 0.11737 0.19861 0.11019 C 0.19913 0.09676 0.19861 0.10209 0.19965 0.09352 C 0.2 0.08218 0.2 0.07709 0.20069 0.06644 C 0.20069 0.0632 0.20104 0.06042 0.20121 0.05741 C 0.20139 0.05255 0.20139 0.04769 0.20173 0.04283 C 0.20173 0.04167 0.20208 0.04051 0.20225 0.03936 C 0.2026 0.03496 0.20295 0.03056 0.2033 0.02616 C 0.20347 0.02292 0.20347 0.01968 0.20382 0.01644 C 0.20382 0.01551 0.20416 0.01459 0.20434 0.01366 C 0.20451 0.01204 0.20451 0.01042 0.20486 0.0088 C 0.20486 0.00811 0.20486 0.00718 0.20538 0.00672 C 0.20573 0.00626 0.20642 0.00626 0.20694 0.00602 C 0.20729 0.00672 0.20764 0.00741 0.20798 0.00811 C 0.20868 0.00996 0.20868 0.0132 0.20903 0.01505 C 0.20937 0.022 0.2092 0.02894 0.21007 0.03588 C 0.21128 0.0463 0.20972 0.03334 0.21111 0.04491 C 0.21111 0.0463 0.21146 0.04769 0.21163 0.04908 C 0.2125 0.05741 0.21163 0.05139 0.21267 0.05811 C 0.21406 0.0845 0.21215 0.05139 0.21371 0.07477 C 0.21423 0.08496 0.21354 0.08056 0.21475 0.08658 C 0.21528 0.09445 0.21545 0.09422 0.2158 0.10394 C 0.21597 0.11065 0.21597 0.11737 0.21632 0.12362 C 0.21632 0.12616 0.21666 0.12778 0.21684 0.13033 C 0.21701 0.13311 0.21718 0.13588 0.21736 0.1382 C 0.21753 0.1426 0.21753 0.147 0.21788 0.15139 C 0.21788 0.15371 0.21823 0.15533 0.2184 0.15695 C 0.21857 0.15973 0.21857 0.16158 0.21892 0.16413 C 0.21909 0.16551 0.21892 0.16806 0.21996 0.16852 L 0.22153 0.16876 C 0.22205 0.16852 0.22257 0.16829 0.22309 0.16737 C 0.22326 0.1669 0.22326 0.16575 0.22361 0.16551 C 0.22378 0.16436 0.2243 0.16413 0.22465 0.16366 C 0.22482 0.16274 0.22482 0.16112 0.22517 0.16088 C 0.22517 0.15973 0.22552 0.1595 0.22569 0.15834 C 0.22604 0.15371 0.22656 0.13797 0.22673 0.13496 C 0.22691 0.12778 0.22691 0.12038 0.22725 0.11297 C 0.22725 0.11112 0.2276 0.10926 0.22778 0.10741 C 0.22812 0.10047 0.2283 0.09329 0.22882 0.08658 C 0.22899 0.08102 0.22951 0.07547 0.22986 0.06991 C 0.23003 0.06598 0.23038 0.05672 0.23142 0.05325 L 0.23194 0.05116 C 0.23212 0.04977 0.23229 0.04838 0.23246 0.047 C 0.23298 0.0419 0.23281 0.0426 0.2335 0.03797 C 0.2335 0.03681 0.23385 0.03565 0.23403 0.0345 C 0.2342 0.03218 0.2342 0.02987 0.23455 0.02755 C 0.23455 0.02639 0.23455 0.02501 0.23507 0.02408 C 0.23524 0.02338 0.23611 0.02315 0.23663 0.02269 C 0.23819 0.02593 0.23732 0.02385 0.23871 0.02894 L 0.23923 0.03102 C 0.23941 0.03241 0.23958 0.0338 0.23975 0.03519 C 0.23993 0.03681 0.23993 0.03843 0.24028 0.04005 C 0.24028 0.04098 0.24062 0.0419 0.2408 0.04283 C 0.24097 0.04676 0.24132 0.05001 0.24184 0.05394 C 0.24323 0.06598 0.24149 0.05139 0.24288 0.0595 C 0.24323 0.06181 0.24357 0.0669 0.24392 0.06922 C 0.24409 0.0713 0.24409 0.07338 0.24444 0.07547 C 0.24444 0.07709 0.24479 0.07871 0.24496 0.08033 C 0.24496 0.08195 0.24583 0.09352 0.24653 0.09769 C 0.24653 0.09862 0.24687 0.09954 0.24705 0.10047 C 0.24722 0.10325 0.24722 0.10602 0.24757 0.1088 C 0.24809 0.11389 0.24809 0.11413 0.24913 0.1176 C 0.2493 0.12477 0.2493 0.13218 0.24965 0.13959 C 0.24965 0.14098 0.24965 0.14237 0.25017 0.14376 C 0.25034 0.14491 0.25121 0.14514 0.25173 0.14514 C 0.25225 0.14514 0.25295 0.14514 0.2533 0.14491 C 0.25382 0.14352 0.25399 0.14213 0.25434 0.14075 C 0.25451 0.13959 0.25468 0.13936 0.25486 0.1382 C 0.25538 0.13496 0.25503 0.13658 0.2559 0.13357 C 0.25607 0.13218 0.25625 0.13056 0.25642 0.12917 C 0.25729 0.11899 0.25642 0.12709 0.25746 0.11621 C 0.25746 0.11459 0.25781 0.11366 0.25798 0.11227 C 0.25833 0.1051 0.25833 0.10301 0.25903 0.0963 C 0.25903 0.09445 0.2592 0.0926 0.25955 0.09075 C 0.25955 0.08982 0.25989 0.08889 0.26007 0.08797 C 0.26024 0.08681 0.26041 0.08565 0.26059 0.0845 C 0.26076 0.08218 0.26111 0.07778 0.26163 0.07547 C 0.26163 0.07477 0.26198 0.07408 0.26215 0.07338 C 0.2625 0.07061 0.26302 0.06783 0.26319 0.06505 C 0.26371 0.05487 0.26319 0.0588 0.26423 0.05255 C 0.26441 0.05001 0.26441 0.04746 0.26475 0.04491 C 0.26475 0.04283 0.26458 0.04051 0.26528 0.03866 C 0.26545 0.03774 0.26632 0.03774 0.26684 0.03727 C 0.26788 0.03751 0.26892 0.03727 0.26996 0.03797 C 0.27083 0.03866 0.27187 0.04376 0.27205 0.04422 L 0.27257 0.0463 L 0.27309 0.04838 C 0.2743 0.06713 0.27291 0.04561 0.27413 0.08311 C 0.27413 0.08797 0.27482 0.09352 0.27517 0.09838 C 0.27604 0.11459 0.27517 0.10301 0.27621 0.11575 C 0.27673 0.122 0.27621 0.11991 0.27725 0.12477 C 0.27743 0.12778 0.27795 0.13727 0.27882 0.14075 C 0.27899 0.14098 0.27916 0.1419 0.27934 0.14237 C 0.27968 0.14514 0.27986 0.14815 0.28038 0.15093 C 0.28107 0.15533 0.28055 0.15255 0.28194 0.15811 L 0.28246 0.15973 C 0.28333 0.15973 0.28437 0.15973 0.28507 0.1595 C 0.28576 0.15834 0.28611 0.15533 0.28611 0.15533 C 0.28646 0.15093 0.28663 0.14908 0.28715 0.14491 C 0.28767 0.14028 0.28732 0.1419 0.28819 0.1382 C 0.28837 0.13658 0.28837 0.13496 0.28871 0.13357 C 0.28871 0.13241 0.28906 0.13195 0.28923 0.13056 C 0.28941 0.1294 0.28941 0.12871 0.28975 0.12755 C 0.28975 0.12639 0.2901 0.1257 0.29028 0.12477 C 0.29062 0.122 0.29097 0.11899 0.29132 0.11621 C 0.29149 0.11459 0.29149 0.11343 0.29184 0.11227 C 0.29201 0.11158 0.29218 0.11065 0.29236 0.11019 C 0.29271 0.10764 0.29305 0.10417 0.2934 0.10186 C 0.29357 0.09977 0.29375 0.09769 0.29392 0.09561 C 0.29427 0.08797 0.29444 0.08033 0.29496 0.07269 C 0.29514 0.0669 0.29514 0.0632 0.296 0.05811 C 0.296 0.05718 0.29635 0.05602 0.29653 0.05533 C 0.29687 0.05047 0.29687 0.05001 0.29757 0.04561 C 0.29757 0.04445 0.29774 0.04329 0.29809 0.04213 C 0.29878 0.03774 0.29843 0.0426 0.29913 0.03658 C 0.29965 0.03033 0.29948 0.02917 0.30017 0.02269 C 0.30017 0.0213 0.30052 0.01991 0.30069 0.01852 C 0.30139 0.03426 0.30052 0.02362 0.30173 0.03102 C 0.30208 0.03334 0.30208 0.03565 0.30278 0.03797 C 0.30295 0.03866 0.30312 0.03936 0.3033 0.04005 C 0.30364 0.04237 0.30434 0.047 0.30434 0.04723 C 0.30468 0.05255 0.30503 0.05811 0.30538 0.0632 C 0.30625 0.08982 0.30538 0.06251 0.30642 0.09561 C 0.30677 0.11065 0.3059 0.10556 0.30746 0.11297 C 0.30764 0.1176 0.30781 0.122 0.30798 0.12639 C 0.30816 0.13588 0.30816 0.14514 0.30903 0.15417 C 0.30903 0.15533 0.30937 0.15672 0.30955 0.15811 C 0.31059 0.17292 0.30694 0.17107 0.31215 0.17292 C 0.31267 0.17408 0.31284 0.17454 0.31371 0.17547 C 0.31441 0.1757 0.31562 0.17547 0.31632 0.17431 C 0.31701 0.17315 0.31753 0.16852 0.31788 0.1669 C 0.31788 0.16575 0.31823 0.16551 0.3184 0.16459 C 0.31909 0.15394 0.3184 0.16135 0.31944 0.15394 C 0.31996 0.14792 0.31944 0.1507 0.32048 0.14676 C 0.3217 0.13473 0.32031 0.14815 0.32153 0.12362 C 0.32153 0.122 0.32187 0.12038 0.32205 0.11852 C 0.32222 0.11621 0.32239 0.11436 0.32257 0.11227 C 0.32274 0.10857 0.32274 0.10487 0.32309 0.10116 C 0.32309 0.09838 0.32343 0.09561 0.32361 0.09283 C 0.32378 0.08357 0.32378 0.07431 0.32413 0.06505 C 0.32413 0.06413 0.32448 0.0632 0.32465 0.06251 C 0.32482 0.06042 0.325 0.05811 0.32517 0.05602 C 0.32534 0.04931 0.32534 0.0426 0.32569 0.03588 C 0.32587 0.03056 0.32604 0.03149 0.32673 0.02755 C 0.32691 0.02639 0.32691 0.02524 0.32725 0.02408 C 0.32725 0.02315 0.3276 0.02223 0.32778 0.0213 C 0.32795 0.02014 0.32795 0.01899 0.3283 0.01783 C 0.32847 0.01644 0.32899 0.01505 0.32934 0.01366 C 0.32951 0.01297 0.32968 0.01227 0.32986 0.01158 C 0.33003 0.01042 0.33003 0.00926 0.33038 0.00811 C 0.33055 0.00672 0.33142 0.00394 0.33142 0.00417 C 0.33264 0.01088 0.33125 0.00278 0.33246 0.01713 C 0.33246 0.01806 0.33281 0.01899 0.33298 0.01991 C 0.33333 0.02477 0.33333 0.02709 0.33403 0.03172 C 0.33403 0.03288 0.33437 0.03403 0.33455 0.03519 C 0.33472 0.03681 0.33472 0.03843 0.33507 0.04005 C 0.33507 0.04121 0.33541 0.04237 0.33559 0.04352 C 0.33576 0.04561 0.33593 0.04769 0.33611 0.04977 C 0.33628 0.05232 0.33646 0.05487 0.33663 0.05741 C 0.33732 0.07153 0.33646 0.06482 0.33767 0.07269 C 0.33784 0.0801 0.33784 0.08751 0.33819 0.09491 C 0.33819 0.09792 0.33854 0.10093 0.33871 0.10394 C 0.33889 0.10926 0.33906 0.11459 0.33923 0.11991 C 0.33941 0.12709 0.33941 0.1338 0.33975 0.14098 C 0.33993 0.14676 0.34045 0.15255 0.3408 0.15834 C 0.34132 0.1713 0.34045 0.16667 0.34184 0.17292 C 0.34201 0.1757 0.34201 0.17755 0.34236 0.1801 C 0.34236 0.18056 0.34236 0.18149 0.34288 0.18195 C 0.34323 0.18288 0.34392 0.18288 0.34444 0.18311 C 0.34496 0.18264 0.34548 0.18172 0.346 0.18149 C 0.34618 0.18126 0.34687 0.17686 0.34705 0.17686 C 0.34722 0.17408 0.34739 0.1713 0.34757 0.16852 C 0.34774 0.16413 0.34774 0.15973 0.34809 0.15556 C 0.34809 0.15394 0.34826 0.15139 0.34861 0.14954 C 0.34861 0.14792 0.3493 0.14075 0.34965 0.13936 C 0.34965 0.13797 0.35 0.13751 0.35017 0.13658 C 0.35034 0.13496 0.35052 0.13357 0.35069 0.13218 C 0.35087 0.13056 0.35087 0.12917 0.35121 0.12755 C 0.35121 0.12639 0.35156 0.12477 0.35173 0.12362 C 0.3526 0.11621 0.35173 0.12176 0.35278 0.11621 C 0.35295 0.10996 0.35295 0.10348 0.3533 0.097 C 0.3533 0.09399 0.35364 0.09098 0.35382 0.08797 C 0.35399 0.07917 0.35399 0.07038 0.35434 0.06158 C 0.35434 0.06018 0.35468 0.0588 0.35486 0.05741 C 0.35503 0.05579 0.35521 0.05417 0.35538 0.05255 C 0.3559 0.04607 0.3559 0.04329 0.35642 0.03658 C 0.35642 0.03403 0.35677 0.03149 0.35694 0.02894 C 0.35729 0.02061 0.35694 0.01505 0.3585 0.00741 L 0.35955 0.00186 C 0.35972 0.00093 0.35937 -0.00046 0.36007 -0.00092 L 0.36163 -0.00231 C 0.36232 0.0007 0.3625 0.00139 0.36319 0.00533 C 0.36337 0.00649 0.36354 0.00764 0.36371 0.0088 C 0.36406 0.01204 0.36406 0.01505 0.36475 0.01852 C 0.36475 0.01922 0.3651 0.01991 0.36528 0.02061 C 0.36545 0.02477 0.36597 0.02963 0.36632 0.0338 C 0.36649 0.03681 0.36649 0.03982 0.36684 0.04283 C 0.36684 0.04376 0.36718 0.04468 0.36736 0.04561 C 0.36788 0.04954 0.36805 0.05255 0.3684 0.05672 C 0.36962 0.07755 0.36875 0.06783 0.36996 0.07894 C 0.36979 0.09653 0.36944 0.11413 0.36944 0.13172 C 0.36944 0.13658 0.36962 0.1419 0.36996 0.14676 C 0.36996 0.14792 0.37031 0.14838 0.37048 0.14954 C 0.37118 0.15417 0.37048 0.15093 0.37153 0.15533 C 0.3717 0.15672 0.3717 0.15834 0.37205 0.15973 C 0.37205 0.16112 0.37239 0.16274 0.37257 0.16413 C 0.37291 0.16852 0.37291 0.17292 0.37361 0.17709 C 0.37361 0.17825 0.37396 0.17871 0.37413 0.17917 C 0.37413 0.17987 0.37465 0.18426 0.37517 0.18519 C 0.37552 0.18565 0.37621 0.18612 0.37673 0.18658 C 0.37725 0.18612 0.37778 0.18565 0.3783 0.18519 C 0.37847 0.1845 0.37864 0.1838 0.37882 0.18311 C 0.37899 0.18056 0.37899 0.17871 0.37934 0.17686 C 0.38021 0.16667 0.37916 0.17616 0.38038 0.17014 C 0.38073 0.16829 0.38107 0.16551 0.38142 0.16366 C 0.38194 0.15834 0.38159 0.16019 0.38246 0.15695 C 0.38368 0.13612 0.38246 0.15834 0.3835 0.11852 C 0.3835 0.11459 0.38385 0.11065 0.38403 0.10672 C 0.3842 0.10116 0.3842 0.09561 0.38455 0.09005 C 0.38455 0.08612 0.38489 0.08218 0.38507 0.07825 C 0.38524 0.0713 0.38611 0.04838 0.38663 0.04422 C 0.3868 0.0426 0.3868 0.04098 0.38715 0.03936 C 0.38715 0.0382 0.3875 0.03704 0.38767 0.03588 C 0.38975 0.01459 0.38784 0.02987 0.38923 0.01922 C 0.38941 0.01505 0.38941 0.01088 0.38975 0.00672 C 0.38975 0.0044 0.38958 0.00186 0.39028 -0.00023 C 0.39045 -0.00092 0.39132 -0.00069 0.39184 -0.00092 C 0.39236 -0.00046 0.39305 -0.00046 0.3934 0.00047 C 0.39375 0.00186 0.39375 0.00371 0.39392 0.00533 C 0.39409 0.00718 0.39427 0.00903 0.39444 0.01088 C 0.39462 0.01389 0.39462 0.0169 0.39496 0.01991 C 0.39496 0.0213 0.39531 0.02269 0.39548 0.02408 C 0.39566 0.02663 0.39566 0.02917 0.396 0.03172 C 0.396 0.0338 0.39635 0.03588 0.39653 0.03797 C 0.39705 0.047 0.39653 0.04283 0.39757 0.04838 C 0.39774 0.05047 0.39791 0.05255 0.39809 0.05463 C 0.39861 0.06112 0.39843 0.06088 0.39913 0.06713 C 0.39965 0.07362 0.40034 0.07732 0.40069 0.0838 C 0.40104 0.0919 0.40104 0.09792 0.40173 0.10602 C 0.40278 0.12061 0.40139 0.09653 0.40278 0.11575 C 0.40295 0.11899 0.40312 0.12269 0.4033 0.12616 C 0.40347 0.13357 0.40347 0.1419 0.40382 0.14954 C 0.40382 0.15116 0.40416 0.15278 0.40434 0.15533 C 0.40486 0.16713 0.40434 0.17107 0.40538 0.18149 C 0.40538 0.18311 0.40573 0.1845 0.4059 0.18588 C 0.40625 0.18519 0.40659 0.1845 0.40694 0.1838 C 0.40746 0.18149 0.40746 0.17987 0.40798 0.17825 C 0.40816 0.17616 0.40868 0.17547 0.40903 0.17408 L 0.40955 0.17153 C 0.40989 0.16991 0.41024 0.16852 0.41059 0.1669 C 0.41076 0.16551 0.41093 0.16389 0.41111 0.16227 C 0.41146 0.15811 0.41146 0.15371 0.41215 0.14954 L 0.41267 0.1463 C 0.41284 0.13357 0.41284 0.12176 0.41319 0.1095 C 0.41319 0.10741 0.41389 0.09885 0.41423 0.0963 C 0.41423 0.09538 0.41458 0.09445 0.41475 0.09352 C 0.41493 0.0919 0.4151 0.09028 0.41528 0.08866 C 0.41562 0.08149 0.41597 0.07431 0.41632 0.06713 C 0.41649 0.06018 0.41684 0.05232 0.41736 0.04561 C 0.41805 0.0338 0.41753 0.04422 0.4184 0.0345 C 0.41857 0.03195 0.41857 0.0294 0.41892 0.02686 C 0.41892 0.0257 0.41927 0.02454 0.41944 0.02338 C 0.41962 0.02153 0.41962 0.01968 0.41996 0.01783 C 0.41996 0.01621 0.42031 0.01459 0.42048 0.01297 C 0.42118 0.00556 0.42031 0.0088 0.42153 0.00463 C 0.42222 -0.00185 0.42153 5.18519E-6 0.42257 0.00255 C 0.42274 0.00325 0.42326 0.00394 0.42361 0.00463 L 0.42569 0.01297 L 0.42621 0.01505 L 0.42673 0.01713 C 0.42691 0.01876 0.42691 0.02038 0.42725 0.022 C 0.42725 0.02269 0.4276 0.02338 0.42778 0.02408 C 0.42795 0.02547 0.42812 0.02686 0.4283 0.02825 C 0.42847 0.03172 0.42847 0.03519 0.42882 0.03866 C 0.42899 0.04376 0.42916 0.04445 0.42986 0.04908 C 0.43003 0.05186 0.43021 0.05463 0.43038 0.05741 C 0.43159 0.08241 0.43021 0.07269 0.43194 0.0838 C 0.43212 0.10163 0.43246 0.11551 0.43298 0.13311 C 0.43298 0.13797 0.43333 0.14329 0.4335 0.14815 C 0.43368 0.15695 0.43368 0.16598 0.43403 0.17547 C 0.43403 0.17593 0.43437 0.17709 0.43455 0.17825 C 0.43576 0.18588 0.43403 0.1838 0.43715 0.18658 L 0.43871 0.1801 C 0.43871 0.1801 0.43958 0.1757 0.43975 0.1757 C 0.43993 0.17454 0.43993 0.17315 0.44028 0.17269 C 0.4408 0.16876 0.4408 0.16991 0.44132 0.16598 C 0.44166 0.16274 0.44149 0.15973 0.44236 0.15672 C 0.44253 0.15556 0.44271 0.15533 0.44288 0.15417 C 0.4434 0.15093 0.44357 0.14815 0.44392 0.14491 C 0.44409 0.1294 0.44409 0.11459 0.44444 0.09977 C 0.44444 0.09815 0.44479 0.09653 0.44496 0.09491 C 0.44514 0.09213 0.44531 0.08936 0.44548 0.08658 C 0.44566 0.08218 0.44583 0.07778 0.446 0.07338 C 0.44653 0.05371 0.44566 0.06181 0.44705 0.05186 C 0.44739 0.04514 0.44757 0.03843 0.44809 0.03172 C 0.44826 0.0294 0.44826 0.02709 0.44861 0.02477 C 0.44861 0.02385 0.44896 0.02292 0.44913 0.022 C 0.4493 0.02014 0.4493 0.01829 0.44965 0.01644 C 0.44965 0.01551 0.45034 0.00857 0.45069 0.00741 C 0.45087 0.00602 0.45139 0.00463 0.45173 0.00325 L 0.45225 0.00116 L 0.45278 -0.00092 C 0.4533 -0.00046 0.45382 -0.00023 0.45434 0.00047 C 0.45451 0.00093 0.45451 0.00186 0.45486 0.00255 C 0.45503 0.00325 0.45555 0.00394 0.4559 0.00463 C 0.45607 0.00533 0.45625 0.00602 0.45642 0.00672 C 0.45659 0.00857 0.45712 0.01389 0.45746 0.01575 C 0.45746 0.01713 0.45781 0.01852 0.45798 0.01991 C 0.45937 0.05394 0.45764 0.01088 0.45903 0.0845 C 0.45903 0.09098 0.45903 0.09005 0.46007 0.09422 C 0.46024 0.09607 0.46024 0.09792 0.46059 0.09977 C 0.46059 0.10047 0.46093 0.10093 0.46111 0.10186 C 0.46215 0.11112 0.46076 0.10533 0.46215 0.11019 C 0.46232 0.11158 0.4625 0.11297 0.46267 0.11436 C 0.46302 0.11876 0.46302 0.11991 0.46371 0.12362 C 0.46371 0.12477 0.46406 0.12593 0.46423 0.12639 C 0.46528 0.14075 0.46458 0.1294 0.46528 0.15394 C 0.4658 0.17292 0.4658 0.16389 0.4658 0.17408 L 0.47778 0.06852 L 0.4835 -0.00092 L 0.48819 0.01088 L 0.49861 0.1845 L 0.50173 0.18056 L 0.50642 0.11713 L 0.50642 0.1176 L 0.50642 0.1176 " pathEditMode="fixed" rAng="0" ptsTypes="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3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83" y="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67</TotalTime>
  <Words>1504</Words>
  <Application>Microsoft Office PowerPoint</Application>
  <PresentationFormat>全屏显示(4:3)</PresentationFormat>
  <Paragraphs>191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ＭＳ Ｐゴシック</vt:lpstr>
      <vt:lpstr>等线</vt:lpstr>
      <vt:lpstr>仿宋</vt:lpstr>
      <vt:lpstr>隶书</vt:lpstr>
      <vt:lpstr>宋体</vt:lpstr>
      <vt:lpstr>微软雅黑</vt:lpstr>
      <vt:lpstr>Arial</vt:lpstr>
      <vt:lpstr>Calibri</vt:lpstr>
      <vt:lpstr>Cambria</vt:lpstr>
      <vt:lpstr>Cambria Math</vt:lpstr>
      <vt:lpstr>Ebrima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Yukawa nuclear force with a finite ran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ψ(r,t)=e^(-iEt/ℏ) φ_E (r)   (Stationary) [-ℏ^2/2m ∇^2+V]φ_E (r)=Eφ_E (r) But E can be complex, and the inner product: ∫1▒〖φ_E (r) φ_E (r) 〗=1 (not the complex conjugate) For a bound state, E is a negative real number For continuum state, E is a positive real number For a resonant state: E=(ℏ^2 k^2)/2m=E_R-i Γ/2   (Quasi-stationary) ψ(r,t)=e^(-iEt/ℏ) φ_E (r)=〖e^(-iE_n t/ℏ) φ〗_E (r) e^(-Γℏt/2)</vt:lpstr>
      <vt:lpstr>PowerPoint 演示文稿</vt:lpstr>
      <vt:lpstr>PowerPoint 演示文稿</vt:lpstr>
      <vt:lpstr>Valence-space realistic effective Hamiltonia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erspectives on ab initio theories 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xu</dc:creator>
  <cp:lastModifiedBy>frxu</cp:lastModifiedBy>
  <cp:revision>1039</cp:revision>
  <dcterms:created xsi:type="dcterms:W3CDTF">2015-09-03T03:18:02Z</dcterms:created>
  <dcterms:modified xsi:type="dcterms:W3CDTF">2025-05-17T08:18:09Z</dcterms:modified>
</cp:coreProperties>
</file>